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C0E9B98" w14:textId="77777777" w:rsidR="0076786A" w:rsidRPr="008353B3" w:rsidRDefault="0076786A" w:rsidP="003E12BF">
      <w:pPr>
        <w:tabs>
          <w:tab w:val="left" w:pos="2160"/>
        </w:tabs>
        <w:spacing w:after="360"/>
        <w:rPr>
          <w:rFonts w:cs="Times New Roman"/>
          <w:b/>
          <w:color w:val="000099"/>
          <w:sz w:val="32"/>
          <w:szCs w:val="24"/>
        </w:rPr>
      </w:pPr>
      <w:r w:rsidRPr="0076786A">
        <w:rPr>
          <w:b/>
          <w:i/>
          <w:color w:val="FF0000"/>
          <w:sz w:val="40"/>
          <w:szCs w:val="26"/>
        </w:rPr>
        <w:t>Solution</w:t>
      </w:r>
      <w:r w:rsidRPr="00A502B0">
        <w:rPr>
          <w:b/>
          <w:i/>
          <w:sz w:val="26"/>
          <w:szCs w:val="26"/>
        </w:rPr>
        <w:t xml:space="preserve"> </w:t>
      </w:r>
      <w:r>
        <w:rPr>
          <w:b/>
          <w:i/>
          <w:sz w:val="26"/>
          <w:szCs w:val="26"/>
        </w:rPr>
        <w:tab/>
      </w:r>
      <w:r w:rsidRPr="00A502B0">
        <w:rPr>
          <w:rFonts w:cs="Times New Roman"/>
          <w:b/>
          <w:i/>
          <w:color w:val="000099"/>
          <w:sz w:val="28"/>
          <w:szCs w:val="24"/>
        </w:rPr>
        <w:t xml:space="preserve">Section </w:t>
      </w:r>
      <w:r w:rsidR="005D7D33">
        <w:rPr>
          <w:rFonts w:cs="Times New Roman"/>
          <w:b/>
          <w:color w:val="000099"/>
          <w:sz w:val="32"/>
          <w:szCs w:val="24"/>
        </w:rPr>
        <w:t>3</w:t>
      </w:r>
      <w:r w:rsidRPr="00A502B0">
        <w:rPr>
          <w:rFonts w:cs="Times New Roman"/>
          <w:b/>
          <w:color w:val="000099"/>
          <w:sz w:val="32"/>
          <w:szCs w:val="24"/>
        </w:rPr>
        <w:t>.4 – Properties of Logarithms</w:t>
      </w:r>
    </w:p>
    <w:p w14:paraId="0773FE73" w14:textId="77777777" w:rsidR="00627916" w:rsidRPr="00D62F06" w:rsidRDefault="00627916" w:rsidP="0062791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07F5285F" w14:textId="77777777" w:rsidR="00627916" w:rsidRDefault="00321DDD" w:rsidP="00321DDD">
      <w:pPr>
        <w:tabs>
          <w:tab w:val="left" w:pos="360"/>
          <w:tab w:val="left" w:pos="1440"/>
          <w:tab w:val="left" w:pos="6840"/>
        </w:tabs>
        <w:spacing w:after="60"/>
        <w:rPr>
          <w:rFonts w:cs="Times New Roman"/>
          <w:szCs w:val="24"/>
        </w:rPr>
      </w:pPr>
      <w:r w:rsidRPr="00627916">
        <w:t>Express the following in terms of sums and differences of logarithms</w:t>
      </w:r>
      <w:r>
        <w:t>:</w:t>
      </w:r>
      <w:r>
        <w:tab/>
      </w:r>
      <w:r w:rsidR="00960A29" w:rsidRPr="00960A29">
        <w:rPr>
          <w:rFonts w:cs="Times New Roman"/>
          <w:position w:val="-18"/>
          <w:szCs w:val="24"/>
        </w:rPr>
        <w:object w:dxaOrig="940" w:dyaOrig="420" w14:anchorId="14FE57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pt;height:21pt" o:ole="">
            <v:imagedata r:id="rId8" o:title=""/>
          </v:shape>
          <o:OLEObject Type="Embed" ProgID="Equation.DSMT4" ShapeID="_x0000_i1025" DrawAspect="Content" ObjectID="_1681800192" r:id="rId9"/>
        </w:object>
      </w:r>
    </w:p>
    <w:p w14:paraId="631A6687" w14:textId="77777777" w:rsidR="003E12BF" w:rsidRPr="008B4AD7" w:rsidRDefault="003E12BF" w:rsidP="003E1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06DC34B8" w14:textId="77777777" w:rsidR="00627916" w:rsidRDefault="00321DDD" w:rsidP="00321DDD">
      <w:pPr>
        <w:spacing w:line="240" w:lineRule="auto"/>
        <w:ind w:left="360"/>
      </w:pPr>
      <w:r w:rsidRPr="00321DDD">
        <w:rPr>
          <w:position w:val="-22"/>
        </w:rPr>
        <w:object w:dxaOrig="2820" w:dyaOrig="460" w14:anchorId="7C60B8FE">
          <v:shape id="_x0000_i1026" type="#_x0000_t75" style="width:141pt;height:23.35pt" o:ole="">
            <v:imagedata r:id="rId10" o:title=""/>
          </v:shape>
          <o:OLEObject Type="Embed" ProgID="Equation.DSMT4" ShapeID="_x0000_i1026" DrawAspect="Content" ObjectID="_1681800193" r:id="rId11"/>
        </w:object>
      </w:r>
    </w:p>
    <w:p w14:paraId="48DF2AFE" w14:textId="77777777" w:rsidR="00627916" w:rsidRDefault="00627916" w:rsidP="003E12BF"/>
    <w:p w14:paraId="34813C4C" w14:textId="77777777" w:rsidR="00627916" w:rsidRDefault="00627916" w:rsidP="003E12BF"/>
    <w:p w14:paraId="5CF30A45" w14:textId="77777777" w:rsidR="00D62F06" w:rsidRPr="00D62F06" w:rsidRDefault="00D62F06" w:rsidP="00D62F0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72DDF106" w14:textId="77777777" w:rsidR="00DA70FE" w:rsidRDefault="00321DDD" w:rsidP="00DB3579">
      <w:pPr>
        <w:tabs>
          <w:tab w:val="left" w:pos="360"/>
          <w:tab w:val="left" w:pos="1440"/>
        </w:tabs>
        <w:spacing w:line="240" w:lineRule="auto"/>
        <w:rPr>
          <w:rFonts w:cs="Times New Roman"/>
          <w:position w:val="-16"/>
          <w:szCs w:val="24"/>
        </w:rPr>
      </w:pPr>
      <w:r w:rsidRPr="00627916">
        <w:t>Express the following in terms of sums and differences of logarithms</w:t>
      </w:r>
      <w:r>
        <w:t xml:space="preserve">:  </w:t>
      </w:r>
      <w:r w:rsidR="00960A29" w:rsidRPr="00960A29">
        <w:rPr>
          <w:rFonts w:cs="Times New Roman"/>
          <w:position w:val="-18"/>
          <w:szCs w:val="24"/>
        </w:rPr>
        <w:object w:dxaOrig="980" w:dyaOrig="420" w14:anchorId="25A5D0BA">
          <v:shape id="_x0000_i1027" type="#_x0000_t75" style="width:49pt;height:21pt" o:ole="">
            <v:imagedata r:id="rId12" o:title=""/>
          </v:shape>
          <o:OLEObject Type="Embed" ProgID="Equation.DSMT4" ShapeID="_x0000_i1027" DrawAspect="Content" ObjectID="_1681800194" r:id="rId13"/>
        </w:object>
      </w:r>
    </w:p>
    <w:p w14:paraId="47746BF7" w14:textId="77777777" w:rsidR="003E12BF" w:rsidRPr="008B4AD7" w:rsidRDefault="003E12BF" w:rsidP="003E1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585EB513" w14:textId="77777777" w:rsidR="00627916" w:rsidRDefault="00960A29" w:rsidP="00321DDD">
      <w:pPr>
        <w:ind w:left="360"/>
      </w:pPr>
      <w:r w:rsidRPr="00960A29">
        <w:rPr>
          <w:position w:val="-18"/>
        </w:rPr>
        <w:object w:dxaOrig="2740" w:dyaOrig="420" w14:anchorId="65452B23">
          <v:shape id="_x0000_i1028" type="#_x0000_t75" style="width:137.35pt;height:21pt" o:ole="">
            <v:imagedata r:id="rId14" o:title=""/>
          </v:shape>
          <o:OLEObject Type="Embed" ProgID="Equation.DSMT4" ShapeID="_x0000_i1028" DrawAspect="Content" ObjectID="_1681800195" r:id="rId15"/>
        </w:object>
      </w:r>
    </w:p>
    <w:p w14:paraId="44558BA5" w14:textId="77777777" w:rsidR="006B177E" w:rsidRDefault="00627916" w:rsidP="00321DDD">
      <w:pPr>
        <w:tabs>
          <w:tab w:val="left" w:pos="1350"/>
        </w:tabs>
        <w:spacing w:line="240" w:lineRule="auto"/>
      </w:pPr>
      <w:r>
        <w:tab/>
      </w:r>
      <w:r w:rsidR="00321DDD" w:rsidRPr="00321DDD">
        <w:rPr>
          <w:position w:val="-22"/>
        </w:rPr>
        <w:object w:dxaOrig="1380" w:dyaOrig="460" w14:anchorId="2994C711">
          <v:shape id="_x0000_i1029" type="#_x0000_t75" style="width:69pt;height:23.35pt" o:ole="">
            <v:imagedata r:id="rId16" o:title=""/>
          </v:shape>
          <o:OLEObject Type="Embed" ProgID="Equation.DSMT4" ShapeID="_x0000_i1029" DrawAspect="Content" ObjectID="_1681800196" r:id="rId17"/>
        </w:object>
      </w:r>
    </w:p>
    <w:p w14:paraId="20DB0871" w14:textId="77777777" w:rsidR="00DA70FE" w:rsidRDefault="00DA70FE" w:rsidP="003E12BF"/>
    <w:p w14:paraId="0DDFA62E" w14:textId="77777777" w:rsidR="000E5C5B" w:rsidRDefault="000E5C5B" w:rsidP="003E12BF"/>
    <w:p w14:paraId="57F6DEFE" w14:textId="77777777" w:rsidR="00D62F06" w:rsidRPr="00D62F06" w:rsidRDefault="00D62F06" w:rsidP="00D62F0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34D59D87" w14:textId="77777777" w:rsidR="000E5C5B" w:rsidRDefault="00321DDD" w:rsidP="00DB3579">
      <w:pPr>
        <w:tabs>
          <w:tab w:val="left" w:pos="360"/>
          <w:tab w:val="left" w:pos="1440"/>
        </w:tabs>
        <w:spacing w:line="240" w:lineRule="auto"/>
        <w:rPr>
          <w:rFonts w:cs="Times New Roman"/>
          <w:szCs w:val="24"/>
        </w:rPr>
      </w:pPr>
      <w:r w:rsidRPr="00627916">
        <w:t>Express the following in terms of sums and differences of logarithms</w:t>
      </w:r>
      <w:r>
        <w:t>:</w:t>
      </w:r>
      <w:r>
        <w:tab/>
      </w:r>
      <w:r w:rsidRPr="00D44519">
        <w:rPr>
          <w:position w:val="-20"/>
        </w:rPr>
        <w:object w:dxaOrig="960" w:dyaOrig="520" w14:anchorId="4BA5997D">
          <v:shape id="_x0000_i1030" type="#_x0000_t75" style="width:48pt;height:26.35pt" o:ole="">
            <v:imagedata r:id="rId18" o:title=""/>
          </v:shape>
          <o:OLEObject Type="Embed" ProgID="Equation.DSMT4" ShapeID="_x0000_i1030" DrawAspect="Content" ObjectID="_1681800197" r:id="rId19"/>
        </w:object>
      </w:r>
    </w:p>
    <w:p w14:paraId="02090310" w14:textId="77777777" w:rsidR="003E12BF" w:rsidRPr="008B4AD7" w:rsidRDefault="003E12BF" w:rsidP="003E1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2EC72713" w14:textId="77777777" w:rsidR="00B479BF" w:rsidRDefault="00321DDD" w:rsidP="00321DDD">
      <w:pPr>
        <w:spacing w:line="240" w:lineRule="auto"/>
        <w:ind w:left="360"/>
      </w:pPr>
      <w:r w:rsidRPr="00D44519">
        <w:rPr>
          <w:position w:val="-20"/>
        </w:rPr>
        <w:object w:dxaOrig="2540" w:dyaOrig="520" w14:anchorId="2AFE20BC">
          <v:shape id="_x0000_i1031" type="#_x0000_t75" style="width:126pt;height:26.35pt" o:ole="">
            <v:imagedata r:id="rId20" o:title=""/>
          </v:shape>
          <o:OLEObject Type="Embed" ProgID="Equation.DSMT4" ShapeID="_x0000_i1031" DrawAspect="Content" ObjectID="_1681800198" r:id="rId21"/>
        </w:object>
      </w:r>
    </w:p>
    <w:p w14:paraId="2932C877" w14:textId="77777777" w:rsidR="00321DDD" w:rsidRDefault="00321DDD" w:rsidP="00321DDD">
      <w:pPr>
        <w:tabs>
          <w:tab w:val="left" w:pos="1260"/>
        </w:tabs>
        <w:spacing w:line="240" w:lineRule="auto"/>
        <w:ind w:left="360"/>
      </w:pPr>
      <w:r>
        <w:tab/>
      </w:r>
      <w:bookmarkStart w:id="0" w:name="MTBlankEqn"/>
      <w:r w:rsidRPr="00321DDD">
        <w:rPr>
          <w:position w:val="-16"/>
        </w:rPr>
        <w:object w:dxaOrig="1200" w:dyaOrig="400" w14:anchorId="723A9B58">
          <v:shape id="_x0000_i1032" type="#_x0000_t75" style="width:60pt;height:20.35pt" o:ole="">
            <v:imagedata r:id="rId22" o:title=""/>
          </v:shape>
          <o:OLEObject Type="Embed" ProgID="Equation.DSMT4" ShapeID="_x0000_i1032" DrawAspect="Content" ObjectID="_1681800199" r:id="rId23"/>
        </w:object>
      </w:r>
      <w:bookmarkEnd w:id="0"/>
      <w:r>
        <w:t xml:space="preserve"> </w:t>
      </w:r>
    </w:p>
    <w:p w14:paraId="1C414F6E" w14:textId="77777777" w:rsidR="00627916" w:rsidRDefault="00627916" w:rsidP="0000620C"/>
    <w:p w14:paraId="1090EC68" w14:textId="77777777" w:rsidR="00627916" w:rsidRDefault="00627916" w:rsidP="0000620C"/>
    <w:p w14:paraId="22CA0329" w14:textId="77777777" w:rsidR="00D62F06" w:rsidRPr="00D62F06" w:rsidRDefault="00D62F06" w:rsidP="0000620C">
      <w:pPr>
        <w:tabs>
          <w:tab w:val="left" w:pos="540"/>
        </w:tabs>
        <w:spacing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3AE80A45" w14:textId="77777777" w:rsidR="00B479BF" w:rsidRDefault="00627916" w:rsidP="0000620C">
      <w:pPr>
        <w:spacing w:line="240" w:lineRule="auto"/>
      </w:pPr>
      <w:r w:rsidRPr="00627916">
        <w:t xml:space="preserve">Express the following in terms of sums and differences of logarithms </w:t>
      </w:r>
      <w:r w:rsidR="00960A29" w:rsidRPr="00960A29">
        <w:rPr>
          <w:position w:val="-28"/>
        </w:rPr>
        <w:object w:dxaOrig="1240" w:dyaOrig="680" w14:anchorId="4D667102">
          <v:shape id="_x0000_i1033" type="#_x0000_t75" style="width:62pt;height:34pt" o:ole="">
            <v:imagedata r:id="rId24" o:title=""/>
          </v:shape>
          <o:OLEObject Type="Embed" ProgID="Equation.DSMT4" ShapeID="_x0000_i1033" DrawAspect="Content" ObjectID="_1681800200" r:id="rId25"/>
        </w:object>
      </w:r>
    </w:p>
    <w:p w14:paraId="72DED2C1" w14:textId="77777777" w:rsidR="003E12BF" w:rsidRPr="008B4AD7" w:rsidRDefault="003E12BF" w:rsidP="003E1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69482036" w14:textId="77777777" w:rsidR="00B479BF" w:rsidRDefault="00D86627" w:rsidP="00D86627">
      <w:pPr>
        <w:spacing w:line="240" w:lineRule="auto"/>
        <w:ind w:left="360"/>
        <w:rPr>
          <w:rFonts w:cs="Times New Roman"/>
          <w:szCs w:val="24"/>
        </w:rPr>
      </w:pPr>
      <w:r w:rsidRPr="00960A29">
        <w:rPr>
          <w:rFonts w:cs="Times New Roman"/>
          <w:position w:val="-28"/>
          <w:szCs w:val="24"/>
        </w:rPr>
        <w:object w:dxaOrig="3280" w:dyaOrig="680" w14:anchorId="6E0A453F">
          <v:shape id="_x0000_i1034" type="#_x0000_t75" style="width:164.35pt;height:34pt" o:ole="">
            <v:imagedata r:id="rId26" o:title=""/>
          </v:shape>
          <o:OLEObject Type="Embed" ProgID="Equation.DSMT4" ShapeID="_x0000_i1034" DrawAspect="Content" ObjectID="_1681800201" r:id="rId27"/>
        </w:object>
      </w:r>
    </w:p>
    <w:p w14:paraId="0F089941" w14:textId="77777777" w:rsidR="00D86627" w:rsidRDefault="00D86627" w:rsidP="00D86627">
      <w:pPr>
        <w:tabs>
          <w:tab w:val="left" w:pos="1620"/>
        </w:tabs>
        <w:spacing w:line="240" w:lineRule="auto"/>
        <w:ind w:left="360"/>
      </w:pPr>
      <w:r>
        <w:rPr>
          <w:rFonts w:cs="Times New Roman"/>
          <w:szCs w:val="24"/>
        </w:rPr>
        <w:tab/>
      </w:r>
      <w:r w:rsidRPr="00D86627">
        <w:rPr>
          <w:position w:val="-30"/>
        </w:rPr>
        <w:object w:dxaOrig="1460" w:dyaOrig="540" w14:anchorId="1B0F74D4">
          <v:shape id="_x0000_i1035" type="#_x0000_t75" style="width:73pt;height:27pt" o:ole="">
            <v:imagedata r:id="rId28" o:title=""/>
          </v:shape>
          <o:OLEObject Type="Embed" ProgID="Equation.DSMT4" ShapeID="_x0000_i1035" DrawAspect="Content" ObjectID="_1681800202" r:id="rId29"/>
        </w:object>
      </w:r>
      <w:r>
        <w:rPr>
          <w:rFonts w:cs="Times New Roman"/>
          <w:szCs w:val="24"/>
        </w:rPr>
        <w:t xml:space="preserve"> </w:t>
      </w:r>
    </w:p>
    <w:p w14:paraId="57EBF9BA" w14:textId="77777777" w:rsidR="000E5C5B" w:rsidRDefault="000E5C5B" w:rsidP="00DB3579">
      <w:pPr>
        <w:spacing w:line="240" w:lineRule="auto"/>
      </w:pPr>
    </w:p>
    <w:p w14:paraId="12D8275F" w14:textId="77777777" w:rsidR="0000620C" w:rsidRDefault="0000620C" w:rsidP="00DB3579">
      <w:pPr>
        <w:spacing w:line="240" w:lineRule="auto"/>
      </w:pPr>
    </w:p>
    <w:p w14:paraId="096B0FFA" w14:textId="77777777" w:rsidR="00D62F06" w:rsidRPr="00D62F06" w:rsidRDefault="00D62F06" w:rsidP="00D62F06">
      <w:pPr>
        <w:tabs>
          <w:tab w:val="left" w:pos="540"/>
        </w:tabs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6B50A097" w14:textId="77777777" w:rsidR="000E5C5B" w:rsidRDefault="00627916" w:rsidP="00DB3579">
      <w:pPr>
        <w:tabs>
          <w:tab w:val="left" w:pos="360"/>
          <w:tab w:val="left" w:pos="1440"/>
        </w:tabs>
        <w:spacing w:line="240" w:lineRule="auto"/>
        <w:rPr>
          <w:rFonts w:cs="Times New Roman"/>
          <w:szCs w:val="24"/>
        </w:rPr>
      </w:pPr>
      <w:r w:rsidRPr="00627916">
        <w:t xml:space="preserve">Express the following in terms of sums and differences of logarithms </w:t>
      </w:r>
      <w:r w:rsidR="00D86627" w:rsidRPr="00D44519">
        <w:rPr>
          <w:position w:val="-22"/>
        </w:rPr>
        <w:object w:dxaOrig="900" w:dyaOrig="560" w14:anchorId="3B01B512">
          <v:shape id="_x0000_i1036" type="#_x0000_t75" style="width:45pt;height:27.65pt" o:ole="">
            <v:imagedata r:id="rId30" o:title=""/>
          </v:shape>
          <o:OLEObject Type="Embed" ProgID="Equation.DSMT4" ShapeID="_x0000_i1036" DrawAspect="Content" ObjectID="_1681800203" r:id="rId31"/>
        </w:object>
      </w:r>
    </w:p>
    <w:p w14:paraId="0F2DB898" w14:textId="77777777" w:rsidR="003E12BF" w:rsidRPr="008B4AD7" w:rsidRDefault="003E12BF" w:rsidP="003E1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680F5CE2" w14:textId="77777777" w:rsidR="000E5C5B" w:rsidRDefault="00D86627" w:rsidP="0000620C">
      <w:pPr>
        <w:spacing w:line="240" w:lineRule="auto"/>
        <w:ind w:left="540"/>
        <w:rPr>
          <w:rFonts w:cs="Times New Roman"/>
          <w:szCs w:val="24"/>
        </w:rPr>
      </w:pPr>
      <w:r w:rsidRPr="00D86627">
        <w:rPr>
          <w:rFonts w:cs="Times New Roman"/>
          <w:position w:val="-26"/>
          <w:szCs w:val="24"/>
        </w:rPr>
        <w:object w:dxaOrig="2180" w:dyaOrig="600" w14:anchorId="4B8C3507">
          <v:shape id="_x0000_i1037" type="#_x0000_t75" style="width:109pt;height:30pt" o:ole="">
            <v:imagedata r:id="rId32" o:title=""/>
          </v:shape>
          <o:OLEObject Type="Embed" ProgID="Equation.DSMT4" ShapeID="_x0000_i1037" DrawAspect="Content" ObjectID="_1681800204" r:id="rId33"/>
        </w:object>
      </w:r>
    </w:p>
    <w:p w14:paraId="306B36C0" w14:textId="77777777" w:rsidR="00D86627" w:rsidRDefault="00D86627" w:rsidP="00D86627"/>
    <w:p w14:paraId="1C2025C4" w14:textId="77777777" w:rsidR="00D86627" w:rsidRDefault="00D86627" w:rsidP="00D86627"/>
    <w:p w14:paraId="185584A8" w14:textId="77777777" w:rsidR="00D62F06" w:rsidRPr="00473161" w:rsidRDefault="00D62F06" w:rsidP="00D62F06">
      <w:pPr>
        <w:tabs>
          <w:tab w:val="left" w:pos="540"/>
        </w:tabs>
        <w:spacing w:after="120" w:line="240" w:lineRule="auto"/>
        <w:rPr>
          <w:sz w:val="28"/>
          <w:szCs w:val="26"/>
        </w:rPr>
      </w:pPr>
      <w:r w:rsidRPr="00473161">
        <w:rPr>
          <w:b/>
          <w:i/>
          <w:sz w:val="28"/>
          <w:szCs w:val="26"/>
        </w:rPr>
        <w:t>Exercise</w:t>
      </w:r>
    </w:p>
    <w:p w14:paraId="23CEDA34" w14:textId="77777777" w:rsidR="00DB3579" w:rsidRDefault="00627916" w:rsidP="00D86627">
      <w:r w:rsidRPr="00627916">
        <w:t xml:space="preserve">Express the following in terms of sums and differences of logarithms </w:t>
      </w:r>
      <w:r w:rsidR="00960A29" w:rsidRPr="00960A29">
        <w:rPr>
          <w:position w:val="-8"/>
        </w:rPr>
        <w:object w:dxaOrig="600" w:dyaOrig="400" w14:anchorId="5CDB1DF1">
          <v:shape id="_x0000_i1038" type="#_x0000_t75" style="width:30pt;height:20.35pt" o:ole="">
            <v:imagedata r:id="rId34" o:title=""/>
          </v:shape>
          <o:OLEObject Type="Embed" ProgID="Equation.DSMT4" ShapeID="_x0000_i1038" DrawAspect="Content" ObjectID="_1681800205" r:id="rId35"/>
        </w:object>
      </w:r>
    </w:p>
    <w:p w14:paraId="5195C712" w14:textId="77777777" w:rsidR="003E12BF" w:rsidRPr="008B4AD7" w:rsidRDefault="003E12BF" w:rsidP="003E12BF">
      <w:pPr>
        <w:spacing w:before="80"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7A02D0A2" w14:textId="77777777" w:rsidR="00DB3579" w:rsidRDefault="00960A29" w:rsidP="0000620C">
      <w:pPr>
        <w:spacing w:after="120" w:line="240" w:lineRule="auto"/>
        <w:ind w:left="540"/>
        <w:rPr>
          <w:position w:val="-20"/>
        </w:rPr>
      </w:pPr>
      <w:r w:rsidRPr="00960A29">
        <w:rPr>
          <w:position w:val="-8"/>
        </w:rPr>
        <w:object w:dxaOrig="1480" w:dyaOrig="480" w14:anchorId="5D187C91">
          <v:shape id="_x0000_i1039" type="#_x0000_t75" style="width:74pt;height:24pt" o:ole="">
            <v:imagedata r:id="rId36" o:title=""/>
          </v:shape>
          <o:OLEObject Type="Embed" ProgID="Equation.DSMT4" ShapeID="_x0000_i1039" DrawAspect="Content" ObjectID="_1681800206" r:id="rId37"/>
        </w:object>
      </w:r>
    </w:p>
    <w:p w14:paraId="590AC18C" w14:textId="77777777" w:rsidR="0000620C" w:rsidRDefault="0000620C" w:rsidP="0000620C">
      <w:pPr>
        <w:tabs>
          <w:tab w:val="left" w:pos="1170"/>
        </w:tabs>
        <w:spacing w:line="240" w:lineRule="auto"/>
        <w:ind w:left="540"/>
        <w:rPr>
          <w:position w:val="-20"/>
        </w:rPr>
      </w:pPr>
      <w:r>
        <w:rPr>
          <w:position w:val="-20"/>
        </w:rPr>
        <w:tab/>
      </w:r>
      <w:r w:rsidR="00D86627" w:rsidRPr="00D86627">
        <w:rPr>
          <w:position w:val="-24"/>
        </w:rPr>
        <w:object w:dxaOrig="940" w:dyaOrig="540" w14:anchorId="0F6FB499">
          <v:shape id="_x0000_i1040" type="#_x0000_t75" style="width:47pt;height:27pt" o:ole="">
            <v:imagedata r:id="rId38" o:title=""/>
          </v:shape>
          <o:OLEObject Type="Embed" ProgID="Equation.DSMT4" ShapeID="_x0000_i1040" DrawAspect="Content" ObjectID="_1681800207" r:id="rId39"/>
        </w:object>
      </w:r>
    </w:p>
    <w:p w14:paraId="0CB00AE1" w14:textId="77777777" w:rsidR="0000620C" w:rsidRDefault="0000620C" w:rsidP="003E12BF"/>
    <w:p w14:paraId="589E063F" w14:textId="77777777" w:rsidR="003E12BF" w:rsidRDefault="003E12BF" w:rsidP="00CC24AF">
      <w:pPr>
        <w:tabs>
          <w:tab w:val="left" w:pos="540"/>
        </w:tabs>
        <w:spacing w:line="240" w:lineRule="auto"/>
        <w:rPr>
          <w:b/>
          <w:i/>
          <w:sz w:val="28"/>
          <w:szCs w:val="26"/>
        </w:rPr>
      </w:pPr>
    </w:p>
    <w:p w14:paraId="416274AE" w14:textId="77777777" w:rsidR="00CC24AF" w:rsidRPr="00473161" w:rsidRDefault="00CC24AF" w:rsidP="00CC24AF">
      <w:pPr>
        <w:tabs>
          <w:tab w:val="left" w:pos="540"/>
        </w:tabs>
        <w:spacing w:line="240" w:lineRule="auto"/>
        <w:rPr>
          <w:sz w:val="28"/>
          <w:szCs w:val="26"/>
        </w:rPr>
      </w:pPr>
      <w:r w:rsidRPr="00473161">
        <w:rPr>
          <w:b/>
          <w:i/>
          <w:sz w:val="28"/>
          <w:szCs w:val="26"/>
        </w:rPr>
        <w:t>Exercise</w:t>
      </w:r>
    </w:p>
    <w:p w14:paraId="79231039" w14:textId="77777777" w:rsidR="00CC24AF" w:rsidRPr="00F52F05" w:rsidRDefault="00CC24AF" w:rsidP="00CC24AF">
      <w:pPr>
        <w:tabs>
          <w:tab w:val="left" w:pos="360"/>
          <w:tab w:val="left" w:pos="1800"/>
        </w:tabs>
        <w:rPr>
          <w:rFonts w:cs="Times New Roman"/>
          <w:i/>
          <w:szCs w:val="24"/>
        </w:rPr>
      </w:pPr>
      <w:r w:rsidRPr="00627916">
        <w:t>Express the following in terms of sums and differences of logarithms</w:t>
      </w:r>
      <w:r>
        <w:t xml:space="preserve">     </w:t>
      </w:r>
      <w:r w:rsidR="00960A29" w:rsidRPr="00960A29">
        <w:rPr>
          <w:position w:val="-30"/>
        </w:rPr>
        <w:object w:dxaOrig="1120" w:dyaOrig="780" w14:anchorId="4B7016F7">
          <v:shape id="_x0000_i1041" type="#_x0000_t75" style="width:56pt;height:39pt" o:ole="">
            <v:imagedata r:id="rId40" o:title=""/>
          </v:shape>
          <o:OLEObject Type="Embed" ProgID="Equation.DSMT4" ShapeID="_x0000_i1041" DrawAspect="Content" ObjectID="_1681800208" r:id="rId41"/>
        </w:object>
      </w:r>
    </w:p>
    <w:p w14:paraId="513252D1" w14:textId="77777777" w:rsidR="003E12BF" w:rsidRPr="008B4AD7" w:rsidRDefault="003E12BF" w:rsidP="003E12BF">
      <w:pPr>
        <w:spacing w:line="360" w:lineRule="auto"/>
        <w:rPr>
          <w:b/>
          <w:i/>
          <w:color w:val="FF0000"/>
          <w:u w:val="single"/>
        </w:rPr>
      </w:pPr>
      <w:r w:rsidRPr="008B4AD7">
        <w:rPr>
          <w:b/>
          <w:i/>
          <w:color w:val="FF0000"/>
          <w:u w:val="single"/>
        </w:rPr>
        <w:t>Solution</w:t>
      </w:r>
    </w:p>
    <w:p w14:paraId="129FFC5D" w14:textId="77777777" w:rsidR="00CC24AF" w:rsidRDefault="00960A29" w:rsidP="00D86627">
      <w:pPr>
        <w:tabs>
          <w:tab w:val="left" w:pos="6480"/>
        </w:tabs>
        <w:spacing w:line="240" w:lineRule="auto"/>
        <w:ind w:left="360"/>
      </w:pPr>
      <w:r w:rsidRPr="00960A29">
        <w:rPr>
          <w:position w:val="-30"/>
        </w:rPr>
        <w:object w:dxaOrig="3420" w:dyaOrig="780" w14:anchorId="262DE337">
          <v:shape id="_x0000_i1042" type="#_x0000_t75" style="width:171pt;height:39pt" o:ole="">
            <v:imagedata r:id="rId42" o:title=""/>
          </v:shape>
          <o:OLEObject Type="Embed" ProgID="Equation.DSMT4" ShapeID="_x0000_i1042" DrawAspect="Content" ObjectID="_1681800209" r:id="rId43"/>
        </w:object>
      </w:r>
      <w:r w:rsidR="00CC24AF">
        <w:tab/>
      </w:r>
      <w:r w:rsidR="00CC24AF" w:rsidRPr="00C5043A">
        <w:rPr>
          <w:b/>
          <w:i/>
          <w:color w:val="4F6228" w:themeColor="accent3" w:themeShade="80"/>
          <w:sz w:val="22"/>
        </w:rPr>
        <w:t>Quotient Rule</w:t>
      </w:r>
    </w:p>
    <w:p w14:paraId="1EA1267F" w14:textId="77777777" w:rsidR="00CC24AF" w:rsidRDefault="00CC24AF" w:rsidP="00D86627">
      <w:pPr>
        <w:tabs>
          <w:tab w:val="left" w:pos="1440"/>
          <w:tab w:val="left" w:pos="6480"/>
        </w:tabs>
        <w:spacing w:line="240" w:lineRule="auto"/>
        <w:ind w:left="540"/>
      </w:pPr>
      <w:r>
        <w:tab/>
      </w:r>
      <w:r w:rsidR="00960A29" w:rsidRPr="00960A29">
        <w:rPr>
          <w:position w:val="-28"/>
        </w:rPr>
        <w:object w:dxaOrig="2860" w:dyaOrig="620" w14:anchorId="49727485">
          <v:shape id="_x0000_i1043" type="#_x0000_t75" style="width:143.35pt;height:31pt" o:ole="">
            <v:imagedata r:id="rId44" o:title=""/>
          </v:shape>
          <o:OLEObject Type="Embed" ProgID="Equation.DSMT4" ShapeID="_x0000_i1043" DrawAspect="Content" ObjectID="_1681800210" r:id="rId45"/>
        </w:object>
      </w:r>
      <w:r>
        <w:tab/>
      </w:r>
      <w:r w:rsidRPr="00C5043A">
        <w:rPr>
          <w:b/>
          <w:i/>
          <w:color w:val="4F6228" w:themeColor="accent3" w:themeShade="80"/>
          <w:sz w:val="22"/>
        </w:rPr>
        <w:t>Product Rule</w:t>
      </w:r>
    </w:p>
    <w:p w14:paraId="274E9E25" w14:textId="77777777" w:rsidR="00CC24AF" w:rsidRPr="00FE7F86" w:rsidRDefault="00CC24AF" w:rsidP="00D86627">
      <w:pPr>
        <w:tabs>
          <w:tab w:val="left" w:pos="1440"/>
          <w:tab w:val="left" w:pos="6480"/>
        </w:tabs>
        <w:spacing w:line="240" w:lineRule="auto"/>
        <w:ind w:left="540"/>
        <w:rPr>
          <w:position w:val="-26"/>
          <w:szCs w:val="24"/>
        </w:rPr>
      </w:pPr>
      <w:r>
        <w:tab/>
      </w:r>
      <w:r w:rsidR="00D86627" w:rsidRPr="00D86627">
        <w:rPr>
          <w:position w:val="-26"/>
        </w:rPr>
        <w:object w:dxaOrig="3180" w:dyaOrig="499" w14:anchorId="46ECED5B">
          <v:shape id="_x0000_i1044" type="#_x0000_t75" style="width:159pt;height:25.35pt" o:ole="">
            <v:imagedata r:id="rId46" o:title=""/>
          </v:shape>
          <o:OLEObject Type="Embed" ProgID="Equation.DSMT4" ShapeID="_x0000_i1044" DrawAspect="Content" ObjectID="_1681800211" r:id="rId47"/>
        </w:object>
      </w:r>
      <w:r>
        <w:tab/>
      </w:r>
      <w:r w:rsidRPr="00C5043A">
        <w:rPr>
          <w:b/>
          <w:i/>
          <w:color w:val="4F6228" w:themeColor="accent3" w:themeShade="80"/>
          <w:sz w:val="22"/>
        </w:rPr>
        <w:t>Power Rule</w:t>
      </w:r>
    </w:p>
    <w:p w14:paraId="0E15BA46" w14:textId="77777777" w:rsidR="00461E05" w:rsidRDefault="00461E05" w:rsidP="009461BF"/>
    <w:p w14:paraId="7297D82F" w14:textId="77777777" w:rsidR="00461E05" w:rsidRDefault="00461E05" w:rsidP="009461BF"/>
    <w:p w14:paraId="464D6B39" w14:textId="77777777" w:rsidR="00461E05" w:rsidRPr="00473161" w:rsidRDefault="00461E05" w:rsidP="00461E05">
      <w:pPr>
        <w:tabs>
          <w:tab w:val="left" w:pos="540"/>
        </w:tabs>
        <w:spacing w:line="240" w:lineRule="auto"/>
        <w:rPr>
          <w:sz w:val="28"/>
          <w:szCs w:val="26"/>
        </w:rPr>
      </w:pPr>
      <w:r w:rsidRPr="00473161">
        <w:rPr>
          <w:b/>
          <w:i/>
          <w:sz w:val="28"/>
          <w:szCs w:val="26"/>
        </w:rPr>
        <w:t>Exercise</w:t>
      </w:r>
    </w:p>
    <w:p w14:paraId="23175621" w14:textId="77777777" w:rsidR="00CC24AF" w:rsidRDefault="00461E05" w:rsidP="00CC24AF">
      <w:pPr>
        <w:spacing w:after="120" w:line="240" w:lineRule="auto"/>
      </w:pPr>
      <w:r w:rsidRPr="00627916">
        <w:t>Express the following in terms of sums and differences of logarithms</w:t>
      </w:r>
      <w:r>
        <w:t xml:space="preserve">     </w:t>
      </w:r>
      <w:r w:rsidR="00960A29" w:rsidRPr="00960A29">
        <w:rPr>
          <w:position w:val="-30"/>
        </w:rPr>
        <w:object w:dxaOrig="1040" w:dyaOrig="760" w14:anchorId="0A5A8A23">
          <v:shape id="_x0000_i1045" type="#_x0000_t75" style="width:51.65pt;height:38.35pt" o:ole="">
            <v:imagedata r:id="rId48" o:title=""/>
          </v:shape>
          <o:OLEObject Type="Embed" ProgID="Equation.DSMT4" ShapeID="_x0000_i1045" DrawAspect="Content" ObjectID="_1681800212" r:id="rId49"/>
        </w:object>
      </w:r>
    </w:p>
    <w:p w14:paraId="51500375" w14:textId="77777777" w:rsidR="00461E05" w:rsidRPr="00627916" w:rsidRDefault="00461E05" w:rsidP="00461E05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05A186AF" w14:textId="77777777" w:rsidR="00461E05" w:rsidRDefault="009461BF" w:rsidP="00461E05">
      <w:pPr>
        <w:ind w:left="540"/>
      </w:pPr>
      <w:r w:rsidRPr="009461BF">
        <w:rPr>
          <w:position w:val="-36"/>
        </w:rPr>
        <w:object w:dxaOrig="3240" w:dyaOrig="840" w14:anchorId="4E721E88">
          <v:shape id="_x0000_i1046" type="#_x0000_t75" style="width:162pt;height:42pt" o:ole="">
            <v:imagedata r:id="rId50" o:title=""/>
          </v:shape>
          <o:OLEObject Type="Embed" ProgID="Equation.DSMT4" ShapeID="_x0000_i1046" DrawAspect="Content" ObjectID="_1681800213" r:id="rId51"/>
        </w:object>
      </w:r>
    </w:p>
    <w:p w14:paraId="20B89F9F" w14:textId="77777777" w:rsidR="00461E05" w:rsidRDefault="00461E05" w:rsidP="009461BF">
      <w:pPr>
        <w:tabs>
          <w:tab w:val="left" w:pos="1800"/>
        </w:tabs>
      </w:pPr>
      <w:r>
        <w:tab/>
      </w:r>
      <w:r w:rsidR="009461BF" w:rsidRPr="00960A29">
        <w:rPr>
          <w:position w:val="-26"/>
        </w:rPr>
        <w:object w:dxaOrig="2720" w:dyaOrig="600" w14:anchorId="0B0A1BA1">
          <v:shape id="_x0000_i1047" type="#_x0000_t75" style="width:135.65pt;height:30pt" o:ole="">
            <v:imagedata r:id="rId52" o:title=""/>
          </v:shape>
          <o:OLEObject Type="Embed" ProgID="Equation.DSMT4" ShapeID="_x0000_i1047" DrawAspect="Content" ObjectID="_1681800214" r:id="rId53"/>
        </w:object>
      </w:r>
    </w:p>
    <w:p w14:paraId="65D06B81" w14:textId="77777777" w:rsidR="00461E05" w:rsidRDefault="00461E05" w:rsidP="009461BF">
      <w:pPr>
        <w:tabs>
          <w:tab w:val="left" w:pos="1800"/>
        </w:tabs>
      </w:pPr>
      <w:r>
        <w:tab/>
      </w:r>
      <w:r w:rsidR="009461BF" w:rsidRPr="00960A29">
        <w:rPr>
          <w:position w:val="-26"/>
        </w:rPr>
        <w:object w:dxaOrig="2799" w:dyaOrig="600" w14:anchorId="1DD2A943">
          <v:shape id="_x0000_i1048" type="#_x0000_t75" style="width:140pt;height:30pt" o:ole="">
            <v:imagedata r:id="rId54" o:title=""/>
          </v:shape>
          <o:OLEObject Type="Embed" ProgID="Equation.DSMT4" ShapeID="_x0000_i1048" DrawAspect="Content" ObjectID="_1681800215" r:id="rId55"/>
        </w:object>
      </w:r>
    </w:p>
    <w:p w14:paraId="07B91E6A" w14:textId="77777777" w:rsidR="00461E05" w:rsidRDefault="00461E05" w:rsidP="009461BF">
      <w:pPr>
        <w:tabs>
          <w:tab w:val="left" w:pos="1800"/>
        </w:tabs>
        <w:spacing w:line="240" w:lineRule="auto"/>
      </w:pPr>
      <w:r>
        <w:tab/>
      </w:r>
      <w:r w:rsidR="009461BF" w:rsidRPr="009461BF">
        <w:rPr>
          <w:position w:val="-30"/>
        </w:rPr>
        <w:object w:dxaOrig="2280" w:dyaOrig="639" w14:anchorId="35B4248A">
          <v:shape id="_x0000_i1049" type="#_x0000_t75" style="width:114pt;height:32pt" o:ole="">
            <v:imagedata r:id="rId56" o:title=""/>
          </v:shape>
          <o:OLEObject Type="Embed" ProgID="Equation.DSMT4" ShapeID="_x0000_i1049" DrawAspect="Content" ObjectID="_1681800216" r:id="rId57"/>
        </w:object>
      </w:r>
    </w:p>
    <w:p w14:paraId="63D08739" w14:textId="77777777" w:rsidR="009461BF" w:rsidRPr="002E6DCA" w:rsidRDefault="009461BF" w:rsidP="00B62E5B">
      <w:pPr>
        <w:rPr>
          <w:sz w:val="12"/>
        </w:rPr>
      </w:pPr>
      <w:r w:rsidRPr="002E6DCA">
        <w:rPr>
          <w:sz w:val="12"/>
        </w:rPr>
        <w:br w:type="page"/>
      </w:r>
    </w:p>
    <w:p w14:paraId="51E070D2" w14:textId="77777777" w:rsidR="00B62E5B" w:rsidRPr="00D62F06" w:rsidRDefault="00B62E5B" w:rsidP="00B62E5B">
      <w:pPr>
        <w:tabs>
          <w:tab w:val="left" w:pos="540"/>
        </w:tabs>
        <w:spacing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lastRenderedPageBreak/>
        <w:t>Exercise</w:t>
      </w:r>
    </w:p>
    <w:p w14:paraId="2A54FD56" w14:textId="77777777" w:rsidR="00B62E5B" w:rsidRDefault="00B62E5B" w:rsidP="00B62E5B">
      <w:pPr>
        <w:spacing w:line="240" w:lineRule="auto"/>
      </w:pPr>
      <w:r w:rsidRPr="00627916">
        <w:t>Express the following in terms of sums and differences of logarithms</w:t>
      </w:r>
      <w:r>
        <w:t xml:space="preserve">     </w:t>
      </w:r>
      <w:r w:rsidRPr="0009113F">
        <w:rPr>
          <w:position w:val="-38"/>
        </w:rPr>
        <w:object w:dxaOrig="1260" w:dyaOrig="880" w14:anchorId="5AEA9A9F">
          <v:shape id="_x0000_i1050" type="#_x0000_t75" style="width:63pt;height:44.35pt" o:ole="">
            <v:imagedata r:id="rId58" o:title=""/>
          </v:shape>
          <o:OLEObject Type="Embed" ProgID="Equation.DSMT4" ShapeID="_x0000_i1050" DrawAspect="Content" ObjectID="_1681800217" r:id="rId59"/>
        </w:object>
      </w:r>
    </w:p>
    <w:p w14:paraId="198785F1" w14:textId="77777777" w:rsidR="00B62E5B" w:rsidRPr="00627916" w:rsidRDefault="00B62E5B" w:rsidP="00B62E5B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7F2A1CC7" w14:textId="77777777" w:rsidR="00B62E5B" w:rsidRDefault="00B62E5B" w:rsidP="00B62E5B">
      <w:pPr>
        <w:spacing w:line="240" w:lineRule="auto"/>
        <w:ind w:left="360"/>
        <w:rPr>
          <w:rFonts w:cs="Times New Roman"/>
          <w:position w:val="-40"/>
          <w:szCs w:val="24"/>
        </w:rPr>
      </w:pPr>
      <w:r w:rsidRPr="0009113F">
        <w:rPr>
          <w:position w:val="-38"/>
        </w:rPr>
        <w:object w:dxaOrig="3580" w:dyaOrig="880" w14:anchorId="753AB374">
          <v:shape id="_x0000_i1051" type="#_x0000_t75" style="width:179.35pt;height:44.35pt" o:ole="">
            <v:imagedata r:id="rId60" o:title=""/>
          </v:shape>
          <o:OLEObject Type="Embed" ProgID="Equation.DSMT4" ShapeID="_x0000_i1051" DrawAspect="Content" ObjectID="_1681800218" r:id="rId61"/>
        </w:object>
      </w:r>
    </w:p>
    <w:p w14:paraId="0D9F0145" w14:textId="77777777" w:rsidR="00B62E5B" w:rsidRDefault="00B62E5B" w:rsidP="00B62E5B">
      <w:pPr>
        <w:tabs>
          <w:tab w:val="left" w:pos="1620"/>
        </w:tabs>
        <w:rPr>
          <w:rFonts w:cs="Times New Roman"/>
          <w:position w:val="-40"/>
          <w:szCs w:val="24"/>
        </w:rPr>
      </w:pPr>
      <w:r>
        <w:rPr>
          <w:rFonts w:cs="Times New Roman"/>
          <w:position w:val="-40"/>
          <w:szCs w:val="24"/>
        </w:rPr>
        <w:tab/>
      </w:r>
      <w:r w:rsidRPr="0009113F">
        <w:rPr>
          <w:position w:val="-22"/>
        </w:rPr>
        <w:object w:dxaOrig="2940" w:dyaOrig="540" w14:anchorId="68036658">
          <v:shape id="_x0000_i1052" type="#_x0000_t75" style="width:147pt;height:27pt" o:ole="">
            <v:imagedata r:id="rId62" o:title=""/>
          </v:shape>
          <o:OLEObject Type="Embed" ProgID="Equation.DSMT4" ShapeID="_x0000_i1052" DrawAspect="Content" ObjectID="_1681800219" r:id="rId63"/>
        </w:object>
      </w:r>
    </w:p>
    <w:p w14:paraId="28007B06" w14:textId="77777777" w:rsidR="00B62E5B" w:rsidRDefault="00B62E5B" w:rsidP="00B62E5B">
      <w:pPr>
        <w:tabs>
          <w:tab w:val="left" w:pos="1620"/>
        </w:tabs>
        <w:spacing w:line="240" w:lineRule="auto"/>
        <w:rPr>
          <w:rFonts w:cs="Times New Roman"/>
          <w:position w:val="-40"/>
          <w:szCs w:val="24"/>
        </w:rPr>
      </w:pPr>
      <w:r>
        <w:rPr>
          <w:rFonts w:cs="Times New Roman"/>
          <w:position w:val="-40"/>
          <w:szCs w:val="24"/>
        </w:rPr>
        <w:tab/>
      </w:r>
      <w:r w:rsidRPr="0009113F">
        <w:rPr>
          <w:position w:val="-26"/>
        </w:rPr>
        <w:object w:dxaOrig="3060" w:dyaOrig="499" w14:anchorId="657A2BE3">
          <v:shape id="_x0000_i1053" type="#_x0000_t75" style="width:153pt;height:25pt" o:ole="">
            <v:imagedata r:id="rId64" o:title=""/>
          </v:shape>
          <o:OLEObject Type="Embed" ProgID="Equation.DSMT4" ShapeID="_x0000_i1053" DrawAspect="Content" ObjectID="_1681800220" r:id="rId65"/>
        </w:object>
      </w:r>
    </w:p>
    <w:p w14:paraId="357C6F8B" w14:textId="77777777" w:rsidR="00B62E5B" w:rsidRDefault="00B62E5B" w:rsidP="00B62E5B"/>
    <w:p w14:paraId="01D00396" w14:textId="77777777" w:rsidR="00B62E5B" w:rsidRDefault="00B62E5B" w:rsidP="00B62E5B"/>
    <w:p w14:paraId="24264E09" w14:textId="77777777" w:rsidR="00B62E5B" w:rsidRPr="00D62F06" w:rsidRDefault="00B62E5B" w:rsidP="00B62E5B">
      <w:pPr>
        <w:tabs>
          <w:tab w:val="left" w:pos="540"/>
        </w:tabs>
        <w:spacing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6C8C801E" w14:textId="77777777" w:rsidR="00B62E5B" w:rsidRDefault="00B62E5B" w:rsidP="00B62E5B">
      <w:pPr>
        <w:tabs>
          <w:tab w:val="left" w:pos="1620"/>
        </w:tabs>
        <w:spacing w:line="240" w:lineRule="auto"/>
        <w:rPr>
          <w:rFonts w:cs="Times New Roman"/>
          <w:szCs w:val="24"/>
        </w:rPr>
      </w:pPr>
      <w:r w:rsidRPr="00627916">
        <w:t xml:space="preserve">Express the following in terms of sums and differences of logarithms </w:t>
      </w:r>
      <w:r w:rsidRPr="0009113F">
        <w:rPr>
          <w:position w:val="-38"/>
        </w:rPr>
        <w:object w:dxaOrig="1440" w:dyaOrig="880" w14:anchorId="1AF28F37">
          <v:shape id="_x0000_i1054" type="#_x0000_t75" style="width:1in;height:44.35pt" o:ole="">
            <v:imagedata r:id="rId66" o:title=""/>
          </v:shape>
          <o:OLEObject Type="Embed" ProgID="Equation.DSMT4" ShapeID="_x0000_i1054" DrawAspect="Content" ObjectID="_1681800221" r:id="rId67"/>
        </w:object>
      </w:r>
      <w:r w:rsidRPr="008F7904">
        <w:rPr>
          <w:rFonts w:cs="Times New Roman"/>
          <w:szCs w:val="24"/>
        </w:rPr>
        <w:t xml:space="preserve"> </w:t>
      </w:r>
    </w:p>
    <w:p w14:paraId="651BEF5D" w14:textId="77777777" w:rsidR="00B62E5B" w:rsidRPr="00627916" w:rsidRDefault="00B62E5B" w:rsidP="00B62E5B">
      <w:pPr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7BBAB559" w14:textId="77777777" w:rsidR="00B62E5B" w:rsidRDefault="00B62E5B" w:rsidP="00B62E5B">
      <w:pPr>
        <w:spacing w:line="240" w:lineRule="auto"/>
        <w:ind w:left="360"/>
        <w:rPr>
          <w:rFonts w:cs="Times New Roman"/>
          <w:szCs w:val="24"/>
        </w:rPr>
      </w:pPr>
      <w:r w:rsidRPr="0009113F">
        <w:rPr>
          <w:position w:val="-38"/>
        </w:rPr>
        <w:object w:dxaOrig="4180" w:dyaOrig="880" w14:anchorId="666CEC19">
          <v:shape id="_x0000_i1055" type="#_x0000_t75" style="width:209pt;height:44.35pt" o:ole="">
            <v:imagedata r:id="rId68" o:title=""/>
          </v:shape>
          <o:OLEObject Type="Embed" ProgID="Equation.DSMT4" ShapeID="_x0000_i1055" DrawAspect="Content" ObjectID="_1681800222" r:id="rId69"/>
        </w:object>
      </w:r>
    </w:p>
    <w:p w14:paraId="44CC0D1F" w14:textId="77777777" w:rsidR="00B62E5B" w:rsidRPr="008F7904" w:rsidRDefault="00B62E5B" w:rsidP="00B62E5B">
      <w:pPr>
        <w:tabs>
          <w:tab w:val="left" w:pos="1800"/>
        </w:tabs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9A78D7" w:rsidRPr="009A78D7">
        <w:rPr>
          <w:position w:val="-28"/>
        </w:rPr>
        <w:object w:dxaOrig="4080" w:dyaOrig="639" w14:anchorId="7BAA60FB">
          <v:shape id="_x0000_i1056" type="#_x0000_t75" style="width:204pt;height:32pt" o:ole="">
            <v:imagedata r:id="rId70" o:title=""/>
          </v:shape>
          <o:OLEObject Type="Embed" ProgID="Equation.DSMT4" ShapeID="_x0000_i1056" DrawAspect="Content" ObjectID="_1681800223" r:id="rId71"/>
        </w:object>
      </w:r>
    </w:p>
    <w:p w14:paraId="6320266A" w14:textId="77777777" w:rsidR="00B62E5B" w:rsidRDefault="00B62E5B" w:rsidP="00B62E5B"/>
    <w:p w14:paraId="636EADA3" w14:textId="77777777" w:rsidR="00B62E5B" w:rsidRDefault="00B62E5B" w:rsidP="00B62E5B">
      <w:pPr>
        <w:spacing w:line="240" w:lineRule="auto"/>
      </w:pPr>
    </w:p>
    <w:p w14:paraId="28082D18" w14:textId="77777777" w:rsidR="00B62E5B" w:rsidRPr="00D62F06" w:rsidRDefault="00B62E5B" w:rsidP="00B62E5B">
      <w:pPr>
        <w:tabs>
          <w:tab w:val="left" w:pos="540"/>
        </w:tabs>
        <w:spacing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5CB6B441" w14:textId="77777777" w:rsidR="00B62E5B" w:rsidRDefault="00B62E5B" w:rsidP="00B62E5B">
      <w:pPr>
        <w:spacing w:line="240" w:lineRule="auto"/>
        <w:rPr>
          <w:rFonts w:cs="Times New Roman"/>
          <w:position w:val="-38"/>
          <w:szCs w:val="24"/>
        </w:rPr>
      </w:pPr>
      <w:r w:rsidRPr="00627916">
        <w:t xml:space="preserve">Express the following in terms of sums and differences of logarithms </w:t>
      </w:r>
      <w:r w:rsidRPr="0009113F">
        <w:rPr>
          <w:position w:val="-38"/>
        </w:rPr>
        <w:object w:dxaOrig="2000" w:dyaOrig="880" w14:anchorId="52577E95">
          <v:shape id="_x0000_i1057" type="#_x0000_t75" style="width:100pt;height:44.35pt" o:ole="">
            <v:imagedata r:id="rId72" o:title=""/>
          </v:shape>
          <o:OLEObject Type="Embed" ProgID="Equation.DSMT4" ShapeID="_x0000_i1057" DrawAspect="Content" ObjectID="_1681800224" r:id="rId73"/>
        </w:object>
      </w:r>
    </w:p>
    <w:p w14:paraId="682E06D7" w14:textId="77777777" w:rsidR="00B62E5B" w:rsidRPr="00627916" w:rsidRDefault="00B62E5B" w:rsidP="00B62E5B">
      <w:pPr>
        <w:spacing w:after="120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48C94F28" w14:textId="77777777" w:rsidR="00B62E5B" w:rsidRDefault="00B62E5B" w:rsidP="00B62E5B">
      <w:pPr>
        <w:spacing w:line="240" w:lineRule="auto"/>
        <w:ind w:left="360"/>
        <w:rPr>
          <w:rFonts w:cs="Times New Roman"/>
          <w:position w:val="-40"/>
          <w:szCs w:val="24"/>
        </w:rPr>
      </w:pPr>
      <w:r w:rsidRPr="0009113F">
        <w:rPr>
          <w:position w:val="-38"/>
        </w:rPr>
        <w:object w:dxaOrig="5740" w:dyaOrig="880" w14:anchorId="01A00EA6">
          <v:shape id="_x0000_i1058" type="#_x0000_t75" style="width:287.35pt;height:44.35pt" o:ole="">
            <v:imagedata r:id="rId74" o:title=""/>
          </v:shape>
          <o:OLEObject Type="Embed" ProgID="Equation.DSMT4" ShapeID="_x0000_i1058" DrawAspect="Content" ObjectID="_1681800225" r:id="rId75"/>
        </w:object>
      </w:r>
    </w:p>
    <w:p w14:paraId="6DEE7E55" w14:textId="77777777" w:rsidR="00B62E5B" w:rsidRDefault="00B62E5B" w:rsidP="00B62E5B">
      <w:pPr>
        <w:tabs>
          <w:tab w:val="left" w:pos="2340"/>
        </w:tabs>
        <w:spacing w:line="240" w:lineRule="auto"/>
        <w:ind w:left="540"/>
        <w:rPr>
          <w:rFonts w:cs="Times New Roman"/>
          <w:position w:val="-40"/>
          <w:szCs w:val="24"/>
        </w:rPr>
      </w:pPr>
      <w:r>
        <w:rPr>
          <w:rFonts w:cs="Times New Roman"/>
          <w:position w:val="-40"/>
          <w:szCs w:val="24"/>
        </w:rPr>
        <w:tab/>
      </w:r>
      <w:r w:rsidRPr="0009113F">
        <w:rPr>
          <w:position w:val="-24"/>
        </w:rPr>
        <w:object w:dxaOrig="5740" w:dyaOrig="600" w14:anchorId="745E94B9">
          <v:shape id="_x0000_i1059" type="#_x0000_t75" style="width:287.35pt;height:30pt" o:ole="">
            <v:imagedata r:id="rId76" o:title=""/>
          </v:shape>
          <o:OLEObject Type="Embed" ProgID="Equation.DSMT4" ShapeID="_x0000_i1059" DrawAspect="Content" ObjectID="_1681800226" r:id="rId77"/>
        </w:object>
      </w:r>
    </w:p>
    <w:p w14:paraId="717163AF" w14:textId="77777777" w:rsidR="00B62E5B" w:rsidRDefault="00B62E5B" w:rsidP="00B62E5B">
      <w:pPr>
        <w:tabs>
          <w:tab w:val="left" w:pos="2340"/>
        </w:tabs>
        <w:spacing w:line="240" w:lineRule="auto"/>
        <w:ind w:left="540"/>
        <w:rPr>
          <w:rFonts w:cs="Times New Roman"/>
          <w:position w:val="-40"/>
          <w:szCs w:val="24"/>
        </w:rPr>
      </w:pPr>
      <w:r>
        <w:rPr>
          <w:rFonts w:cs="Times New Roman"/>
          <w:position w:val="-40"/>
          <w:szCs w:val="24"/>
        </w:rPr>
        <w:tab/>
      </w:r>
      <w:r w:rsidRPr="0009113F">
        <w:rPr>
          <w:position w:val="-20"/>
        </w:rPr>
        <w:object w:dxaOrig="5220" w:dyaOrig="499" w14:anchorId="6B7C73AB">
          <v:shape id="_x0000_i1060" type="#_x0000_t75" style="width:261pt;height:25pt" o:ole="">
            <v:imagedata r:id="rId78" o:title=""/>
          </v:shape>
          <o:OLEObject Type="Embed" ProgID="Equation.DSMT4" ShapeID="_x0000_i1060" DrawAspect="Content" ObjectID="_1681800227" r:id="rId79"/>
        </w:object>
      </w:r>
    </w:p>
    <w:p w14:paraId="260A247D" w14:textId="77777777" w:rsidR="00B62E5B" w:rsidRDefault="00B62E5B" w:rsidP="00B62E5B">
      <w:pPr>
        <w:tabs>
          <w:tab w:val="left" w:pos="2340"/>
        </w:tabs>
        <w:spacing w:line="240" w:lineRule="auto"/>
        <w:ind w:left="540"/>
      </w:pPr>
      <w:r>
        <w:rPr>
          <w:rFonts w:cs="Times New Roman"/>
          <w:position w:val="-40"/>
          <w:szCs w:val="24"/>
        </w:rPr>
        <w:tab/>
      </w:r>
      <w:r w:rsidRPr="0009113F">
        <w:rPr>
          <w:position w:val="-26"/>
        </w:rPr>
        <w:object w:dxaOrig="4700" w:dyaOrig="580" w14:anchorId="206E533F">
          <v:shape id="_x0000_i1061" type="#_x0000_t75" style="width:235pt;height:29.35pt" o:ole="">
            <v:imagedata r:id="rId80" o:title=""/>
          </v:shape>
          <o:OLEObject Type="Embed" ProgID="Equation.DSMT4" ShapeID="_x0000_i1061" DrawAspect="Content" ObjectID="_1681800228" r:id="rId81"/>
        </w:object>
      </w:r>
    </w:p>
    <w:p w14:paraId="6E26A93F" w14:textId="77777777" w:rsidR="00B62E5B" w:rsidRDefault="00B62E5B" w:rsidP="00B62E5B"/>
    <w:p w14:paraId="5C37CDEC" w14:textId="77777777" w:rsidR="00B62E5B" w:rsidRDefault="00B62E5B" w:rsidP="00B62E5B">
      <w:pPr>
        <w:spacing w:line="240" w:lineRule="auto"/>
      </w:pPr>
    </w:p>
    <w:p w14:paraId="63E3B046" w14:textId="77777777" w:rsidR="00B62E5B" w:rsidRPr="00D62F06" w:rsidRDefault="00B62E5B" w:rsidP="00B62E5B">
      <w:pPr>
        <w:tabs>
          <w:tab w:val="left" w:pos="540"/>
        </w:tabs>
        <w:spacing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30EE4998" w14:textId="77777777" w:rsidR="00B62E5B" w:rsidRPr="008F7904" w:rsidRDefault="00B62E5B" w:rsidP="00B62E5B">
      <w:pPr>
        <w:spacing w:line="240" w:lineRule="auto"/>
        <w:rPr>
          <w:rFonts w:cs="Times New Roman"/>
          <w:b/>
        </w:rPr>
      </w:pPr>
      <w:r w:rsidRPr="00627916">
        <w:t xml:space="preserve">Express the following in terms of sums and differences of logarithms </w:t>
      </w:r>
      <w:r w:rsidRPr="0009113F">
        <w:rPr>
          <w:position w:val="-34"/>
        </w:rPr>
        <w:object w:dxaOrig="1660" w:dyaOrig="820" w14:anchorId="437C4F8F">
          <v:shape id="_x0000_i1062" type="#_x0000_t75" style="width:83pt;height:41pt" o:ole="">
            <v:imagedata r:id="rId82" o:title=""/>
          </v:shape>
          <o:OLEObject Type="Embed" ProgID="Equation.DSMT4" ShapeID="_x0000_i1062" DrawAspect="Content" ObjectID="_1681800229" r:id="rId83"/>
        </w:object>
      </w:r>
    </w:p>
    <w:p w14:paraId="408A0FBB" w14:textId="77777777" w:rsidR="00B62E5B" w:rsidRPr="00627916" w:rsidRDefault="00B62E5B" w:rsidP="00B62E5B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0B8A45AA" w14:textId="77777777" w:rsidR="00B62E5B" w:rsidRPr="008F7904" w:rsidRDefault="00B62E5B" w:rsidP="00B62E5B">
      <w:pPr>
        <w:tabs>
          <w:tab w:val="left" w:pos="1440"/>
          <w:tab w:val="left" w:pos="7200"/>
        </w:tabs>
        <w:ind w:left="360"/>
        <w:rPr>
          <w:rFonts w:cs="Times New Roman"/>
          <w:bCs/>
          <w:position w:val="-30"/>
          <w:szCs w:val="24"/>
        </w:rPr>
      </w:pPr>
      <w:r w:rsidRPr="0009113F">
        <w:rPr>
          <w:position w:val="-34"/>
        </w:rPr>
        <w:object w:dxaOrig="3460" w:dyaOrig="840" w14:anchorId="1304F938">
          <v:shape id="_x0000_i1063" type="#_x0000_t75" style="width:173.35pt;height:42pt" o:ole="">
            <v:imagedata r:id="rId84" o:title=""/>
          </v:shape>
          <o:OLEObject Type="Embed" ProgID="Equation.DSMT4" ShapeID="_x0000_i1063" DrawAspect="Content" ObjectID="_1681800230" r:id="rId85"/>
        </w:object>
      </w:r>
      <w:r>
        <w:rPr>
          <w:rFonts w:cs="Times New Roman"/>
          <w:b/>
          <w:position w:val="-32"/>
        </w:rPr>
        <w:tab/>
      </w:r>
      <w:r w:rsidRPr="00855C5B">
        <w:rPr>
          <w:i/>
          <w:color w:val="006600"/>
          <w:sz w:val="22"/>
        </w:rPr>
        <w:t>Power Rule</w:t>
      </w:r>
    </w:p>
    <w:p w14:paraId="529F3E3C" w14:textId="77777777" w:rsidR="00B62E5B" w:rsidRPr="008F7904" w:rsidRDefault="00B62E5B" w:rsidP="00B62E5B">
      <w:pPr>
        <w:tabs>
          <w:tab w:val="left" w:pos="2070"/>
          <w:tab w:val="left" w:pos="7200"/>
        </w:tabs>
        <w:rPr>
          <w:rFonts w:cs="Times New Roman"/>
          <w:bCs/>
          <w:szCs w:val="24"/>
        </w:rPr>
      </w:pPr>
      <w:r w:rsidRPr="008F7904">
        <w:rPr>
          <w:rFonts w:cs="Times New Roman"/>
          <w:bCs/>
          <w:position w:val="-30"/>
          <w:szCs w:val="24"/>
        </w:rPr>
        <w:tab/>
      </w:r>
      <w:r w:rsidRPr="008F7904">
        <w:rPr>
          <w:rFonts w:cs="Times New Roman"/>
          <w:bCs/>
          <w:szCs w:val="24"/>
        </w:rPr>
        <w:t xml:space="preserve">= </w:t>
      </w:r>
      <w:r w:rsidRPr="0009113F">
        <w:rPr>
          <w:position w:val="-18"/>
        </w:rPr>
        <w:object w:dxaOrig="220" w:dyaOrig="480" w14:anchorId="40D98BC5">
          <v:shape id="_x0000_i1064" type="#_x0000_t75" style="width:11.35pt;height:24pt" o:ole="">
            <v:imagedata r:id="rId86" o:title=""/>
          </v:shape>
          <o:OLEObject Type="Embed" ProgID="Equation.DSMT4" ShapeID="_x0000_i1064" DrawAspect="Content" ObjectID="_1681800231" r:id="rId87"/>
        </w:object>
      </w:r>
      <w:r w:rsidRPr="0009113F">
        <w:rPr>
          <w:position w:val="-28"/>
        </w:rPr>
        <w:object w:dxaOrig="1340" w:dyaOrig="680" w14:anchorId="74D3E7C5">
          <v:shape id="_x0000_i1065" type="#_x0000_t75" style="width:66.65pt;height:34pt" o:ole="">
            <v:imagedata r:id="rId88" o:title=""/>
          </v:shape>
          <o:OLEObject Type="Embed" ProgID="Equation.DSMT4" ShapeID="_x0000_i1065" DrawAspect="Content" ObjectID="_1681800232" r:id="rId89"/>
        </w:object>
      </w:r>
      <w:r w:rsidRPr="008F7904">
        <w:rPr>
          <w:rFonts w:cs="Times New Roman"/>
          <w:bCs/>
          <w:szCs w:val="24"/>
        </w:rPr>
        <w:t xml:space="preserve"> </w:t>
      </w:r>
      <w:r>
        <w:rPr>
          <w:rFonts w:cs="Times New Roman"/>
          <w:bCs/>
          <w:szCs w:val="24"/>
        </w:rPr>
        <w:tab/>
      </w:r>
      <w:r w:rsidRPr="00855C5B">
        <w:rPr>
          <w:i/>
          <w:color w:val="006600"/>
          <w:sz w:val="22"/>
        </w:rPr>
        <w:t>Quotient Rule</w:t>
      </w:r>
    </w:p>
    <w:p w14:paraId="42235578" w14:textId="77777777" w:rsidR="00B62E5B" w:rsidRDefault="00B62E5B" w:rsidP="00B62E5B">
      <w:pPr>
        <w:tabs>
          <w:tab w:val="left" w:pos="2070"/>
          <w:tab w:val="left" w:pos="7200"/>
        </w:tabs>
        <w:rPr>
          <w:rFonts w:cs="Times New Roman"/>
          <w:bCs/>
          <w:position w:val="-22"/>
          <w:szCs w:val="24"/>
        </w:rPr>
      </w:pPr>
      <w:r w:rsidRPr="008F7904">
        <w:rPr>
          <w:rFonts w:cs="Times New Roman"/>
          <w:bCs/>
          <w:szCs w:val="24"/>
        </w:rPr>
        <w:tab/>
      </w:r>
      <w:r w:rsidRPr="0009113F">
        <w:rPr>
          <w:position w:val="-22"/>
        </w:rPr>
        <w:object w:dxaOrig="2840" w:dyaOrig="560" w14:anchorId="006F5D4B">
          <v:shape id="_x0000_i1066" type="#_x0000_t75" style="width:141.65pt;height:27.65pt" o:ole="">
            <v:imagedata r:id="rId90" o:title=""/>
          </v:shape>
          <o:OLEObject Type="Embed" ProgID="Equation.DSMT4" ShapeID="_x0000_i1066" DrawAspect="Content" ObjectID="_1681800233" r:id="rId91"/>
        </w:object>
      </w:r>
      <w:r w:rsidRPr="005774E8">
        <w:rPr>
          <w:i/>
          <w:color w:val="006600"/>
          <w:sz w:val="22"/>
        </w:rPr>
        <w:t xml:space="preserve"> </w:t>
      </w:r>
      <w:r>
        <w:rPr>
          <w:i/>
          <w:color w:val="006600"/>
          <w:sz w:val="22"/>
        </w:rPr>
        <w:tab/>
      </w:r>
      <w:r w:rsidRPr="00855C5B">
        <w:rPr>
          <w:i/>
          <w:color w:val="006600"/>
          <w:sz w:val="22"/>
        </w:rPr>
        <w:t>Product Rule</w:t>
      </w:r>
    </w:p>
    <w:p w14:paraId="6092B5FB" w14:textId="77777777" w:rsidR="00B62E5B" w:rsidRDefault="00B62E5B" w:rsidP="00B62E5B">
      <w:pPr>
        <w:tabs>
          <w:tab w:val="left" w:pos="2070"/>
          <w:tab w:val="left" w:pos="7200"/>
        </w:tabs>
        <w:rPr>
          <w:rFonts w:cs="Times New Roman"/>
          <w:bCs/>
          <w:position w:val="-22"/>
          <w:szCs w:val="24"/>
        </w:rPr>
      </w:pPr>
      <w:r>
        <w:rPr>
          <w:rFonts w:cs="Times New Roman"/>
          <w:bCs/>
          <w:position w:val="-22"/>
          <w:szCs w:val="24"/>
        </w:rPr>
        <w:tab/>
      </w:r>
      <w:r w:rsidRPr="0009113F">
        <w:rPr>
          <w:position w:val="-24"/>
        </w:rPr>
        <w:object w:dxaOrig="4540" w:dyaOrig="600" w14:anchorId="4B5AA8F0">
          <v:shape id="_x0000_i1067" type="#_x0000_t75" style="width:227pt;height:30pt" o:ole="">
            <v:imagedata r:id="rId92" o:title=""/>
          </v:shape>
          <o:OLEObject Type="Embed" ProgID="Equation.DSMT4" ShapeID="_x0000_i1067" DrawAspect="Content" ObjectID="_1681800234" r:id="rId93"/>
        </w:object>
      </w:r>
      <w:r>
        <w:rPr>
          <w:rFonts w:cs="Times New Roman"/>
          <w:bCs/>
          <w:position w:val="-22"/>
          <w:szCs w:val="24"/>
        </w:rPr>
        <w:tab/>
      </w:r>
      <w:r w:rsidRPr="00855C5B">
        <w:rPr>
          <w:i/>
          <w:color w:val="006600"/>
          <w:sz w:val="22"/>
        </w:rPr>
        <w:t>Power Rule</w:t>
      </w:r>
    </w:p>
    <w:p w14:paraId="775C52C5" w14:textId="77777777" w:rsidR="00B62E5B" w:rsidRDefault="00B62E5B" w:rsidP="00B62E5B">
      <w:pPr>
        <w:tabs>
          <w:tab w:val="left" w:pos="2070"/>
        </w:tabs>
        <w:spacing w:line="240" w:lineRule="auto"/>
        <w:rPr>
          <w:rFonts w:cs="Times New Roman"/>
          <w:bCs/>
          <w:position w:val="-22"/>
          <w:szCs w:val="24"/>
        </w:rPr>
      </w:pPr>
      <w:r>
        <w:rPr>
          <w:rFonts w:cs="Times New Roman"/>
          <w:bCs/>
          <w:position w:val="-22"/>
          <w:szCs w:val="24"/>
        </w:rPr>
        <w:tab/>
      </w:r>
      <w:r w:rsidRPr="0009113F">
        <w:rPr>
          <w:position w:val="-20"/>
        </w:rPr>
        <w:object w:dxaOrig="3660" w:dyaOrig="520" w14:anchorId="700FDCD9">
          <v:shape id="_x0000_i1068" type="#_x0000_t75" style="width:183pt;height:26.35pt" o:ole="">
            <v:imagedata r:id="rId94" o:title=""/>
          </v:shape>
          <o:OLEObject Type="Embed" ProgID="Equation.DSMT4" ShapeID="_x0000_i1068" DrawAspect="Content" ObjectID="_1681800235" r:id="rId95"/>
        </w:object>
      </w:r>
    </w:p>
    <w:p w14:paraId="2BE041AF" w14:textId="77777777" w:rsidR="00B62E5B" w:rsidRDefault="00B62E5B" w:rsidP="00B62E5B">
      <w:pPr>
        <w:tabs>
          <w:tab w:val="left" w:pos="2070"/>
        </w:tabs>
        <w:spacing w:line="240" w:lineRule="auto"/>
        <w:rPr>
          <w:rFonts w:cs="Times New Roman"/>
          <w:bCs/>
          <w:szCs w:val="24"/>
        </w:rPr>
      </w:pPr>
      <w:r>
        <w:rPr>
          <w:rFonts w:cs="Times New Roman"/>
          <w:bCs/>
          <w:position w:val="-22"/>
          <w:szCs w:val="24"/>
        </w:rPr>
        <w:tab/>
      </w:r>
      <w:r w:rsidRPr="0009113F">
        <w:rPr>
          <w:position w:val="-26"/>
        </w:rPr>
        <w:object w:dxaOrig="3580" w:dyaOrig="580" w14:anchorId="2B985816">
          <v:shape id="_x0000_i1069" type="#_x0000_t75" style="width:179.35pt;height:29.35pt" o:ole="">
            <v:imagedata r:id="rId96" o:title=""/>
          </v:shape>
          <o:OLEObject Type="Embed" ProgID="Equation.DSMT4" ShapeID="_x0000_i1069" DrawAspect="Content" ObjectID="_1681800236" r:id="rId97"/>
        </w:object>
      </w:r>
    </w:p>
    <w:p w14:paraId="5544A2A0" w14:textId="77777777" w:rsidR="00CC24AF" w:rsidRDefault="00CC24AF" w:rsidP="003E12BF"/>
    <w:p w14:paraId="451FBBFA" w14:textId="77777777" w:rsidR="001C75E1" w:rsidRDefault="001C75E1" w:rsidP="003E12BF"/>
    <w:p w14:paraId="6D7B3637" w14:textId="77777777" w:rsidR="00E57A0D" w:rsidRPr="00D62F06" w:rsidRDefault="00E57A0D" w:rsidP="00E57A0D">
      <w:pPr>
        <w:spacing w:after="120"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2ADBD85D" w14:textId="77777777" w:rsidR="00E57A0D" w:rsidRDefault="00E57A0D" w:rsidP="00E57A0D">
      <w:pPr>
        <w:spacing w:line="240" w:lineRule="auto"/>
      </w:pPr>
      <w:r>
        <w:t xml:space="preserve">Use the properties of logarithms to rewrite: </w:t>
      </w:r>
      <w:r w:rsidRPr="0009113F">
        <w:rPr>
          <w:position w:val="-32"/>
        </w:rPr>
        <w:object w:dxaOrig="1400" w:dyaOrig="800" w14:anchorId="0E780329">
          <v:shape id="_x0000_i1070" type="#_x0000_t75" style="width:69.65pt;height:40pt" o:ole="">
            <v:imagedata r:id="rId98" o:title=""/>
          </v:shape>
          <o:OLEObject Type="Embed" ProgID="Equation.DSMT4" ShapeID="_x0000_i1070" DrawAspect="Content" ObjectID="_1681800237" r:id="rId99"/>
        </w:object>
      </w:r>
    </w:p>
    <w:p w14:paraId="4F082F57" w14:textId="77777777" w:rsidR="00E57A0D" w:rsidRPr="00627916" w:rsidRDefault="00E57A0D" w:rsidP="00E57A0D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080D085B" w14:textId="77777777" w:rsidR="00E57A0D" w:rsidRDefault="00E57A0D" w:rsidP="00E57A0D">
      <w:pPr>
        <w:tabs>
          <w:tab w:val="left" w:pos="7200"/>
        </w:tabs>
        <w:ind w:left="360"/>
      </w:pPr>
      <w:r w:rsidRPr="0009113F">
        <w:rPr>
          <w:position w:val="-32"/>
        </w:rPr>
        <w:object w:dxaOrig="3300" w:dyaOrig="840" w14:anchorId="2D1DF418">
          <v:shape id="_x0000_i1071" type="#_x0000_t75" style="width:165pt;height:42pt" o:ole="">
            <v:imagedata r:id="rId100" o:title=""/>
          </v:shape>
          <o:OLEObject Type="Embed" ProgID="Equation.DSMT4" ShapeID="_x0000_i1071" DrawAspect="Content" ObjectID="_1681800238" r:id="rId101"/>
        </w:object>
      </w:r>
      <w:r>
        <w:rPr>
          <w:position w:val="-32"/>
        </w:rPr>
        <w:tab/>
      </w:r>
      <w:r w:rsidRPr="00855C5B">
        <w:rPr>
          <w:i/>
          <w:color w:val="006600"/>
          <w:sz w:val="22"/>
        </w:rPr>
        <w:t>Power Rule</w:t>
      </w:r>
    </w:p>
    <w:p w14:paraId="7706462D" w14:textId="77777777" w:rsidR="00E57A0D" w:rsidRDefault="00E57A0D" w:rsidP="00E57A0D">
      <w:pPr>
        <w:tabs>
          <w:tab w:val="left" w:pos="1800"/>
          <w:tab w:val="left" w:pos="7200"/>
        </w:tabs>
        <w:ind w:left="720"/>
      </w:pPr>
      <w:r>
        <w:tab/>
      </w:r>
      <w:r w:rsidRPr="0009113F">
        <w:rPr>
          <w:position w:val="-32"/>
        </w:rPr>
        <w:object w:dxaOrig="1820" w:dyaOrig="760" w14:anchorId="7129F909">
          <v:shape id="_x0000_i1072" type="#_x0000_t75" style="width:90.65pt;height:38.35pt" o:ole="">
            <v:imagedata r:id="rId102" o:title=""/>
          </v:shape>
          <o:OLEObject Type="Embed" ProgID="Equation.DSMT4" ShapeID="_x0000_i1072" DrawAspect="Content" ObjectID="_1681800239" r:id="rId103"/>
        </w:object>
      </w:r>
      <w:r>
        <w:rPr>
          <w:position w:val="-32"/>
        </w:rPr>
        <w:tab/>
      </w:r>
      <w:r w:rsidRPr="00855C5B">
        <w:rPr>
          <w:i/>
          <w:color w:val="006600"/>
          <w:sz w:val="22"/>
        </w:rPr>
        <w:t>Quotient Rule</w:t>
      </w:r>
    </w:p>
    <w:p w14:paraId="46BF1240" w14:textId="77777777" w:rsidR="00E57A0D" w:rsidRDefault="00E57A0D" w:rsidP="00E57A0D">
      <w:pPr>
        <w:tabs>
          <w:tab w:val="left" w:pos="1800"/>
          <w:tab w:val="left" w:pos="7200"/>
        </w:tabs>
        <w:ind w:left="720"/>
      </w:pPr>
      <w:r>
        <w:tab/>
      </w:r>
      <w:r w:rsidRPr="0009113F">
        <w:rPr>
          <w:position w:val="-24"/>
        </w:rPr>
        <w:object w:dxaOrig="2720" w:dyaOrig="600" w14:anchorId="7243B093">
          <v:shape id="_x0000_i1073" type="#_x0000_t75" style="width:135.65pt;height:30pt" o:ole="">
            <v:imagedata r:id="rId104" o:title=""/>
          </v:shape>
          <o:OLEObject Type="Embed" ProgID="Equation.DSMT4" ShapeID="_x0000_i1073" DrawAspect="Content" ObjectID="_1681800240" r:id="rId105"/>
        </w:object>
      </w:r>
      <w:r>
        <w:rPr>
          <w:position w:val="-24"/>
        </w:rPr>
        <w:tab/>
      </w:r>
      <w:r w:rsidRPr="00855C5B">
        <w:rPr>
          <w:i/>
          <w:color w:val="006600"/>
          <w:sz w:val="22"/>
        </w:rPr>
        <w:t>Product Rule</w:t>
      </w:r>
    </w:p>
    <w:p w14:paraId="2B2BFC4A" w14:textId="77777777" w:rsidR="00E57A0D" w:rsidRDefault="00E57A0D" w:rsidP="00E57A0D">
      <w:pPr>
        <w:tabs>
          <w:tab w:val="left" w:pos="1800"/>
          <w:tab w:val="left" w:pos="7200"/>
        </w:tabs>
        <w:ind w:left="720"/>
      </w:pPr>
      <w:r>
        <w:tab/>
      </w:r>
      <w:r w:rsidRPr="0009113F">
        <w:rPr>
          <w:position w:val="-24"/>
        </w:rPr>
        <w:object w:dxaOrig="3519" w:dyaOrig="600" w14:anchorId="29D9DD3B">
          <v:shape id="_x0000_i1074" type="#_x0000_t75" style="width:176.35pt;height:30pt" o:ole="">
            <v:imagedata r:id="rId106" o:title=""/>
          </v:shape>
          <o:OLEObject Type="Embed" ProgID="Equation.DSMT4" ShapeID="_x0000_i1074" DrawAspect="Content" ObjectID="_1681800241" r:id="rId107"/>
        </w:object>
      </w:r>
      <w:r>
        <w:rPr>
          <w:position w:val="-24"/>
        </w:rPr>
        <w:tab/>
      </w:r>
      <w:r w:rsidRPr="00855C5B">
        <w:rPr>
          <w:i/>
          <w:color w:val="006600"/>
          <w:sz w:val="22"/>
        </w:rPr>
        <w:t>Power Rule</w:t>
      </w:r>
    </w:p>
    <w:p w14:paraId="517A70F5" w14:textId="77777777" w:rsidR="00E57A0D" w:rsidRDefault="00E57A0D" w:rsidP="00E57A0D">
      <w:pPr>
        <w:tabs>
          <w:tab w:val="left" w:pos="1800"/>
        </w:tabs>
        <w:ind w:left="720"/>
      </w:pPr>
      <w:r>
        <w:tab/>
      </w:r>
      <w:r w:rsidRPr="0009113F">
        <w:rPr>
          <w:position w:val="-24"/>
        </w:rPr>
        <w:object w:dxaOrig="3560" w:dyaOrig="600" w14:anchorId="2608F494">
          <v:shape id="_x0000_i1075" type="#_x0000_t75" style="width:177.65pt;height:30pt" o:ole="">
            <v:imagedata r:id="rId108" o:title=""/>
          </v:shape>
          <o:OLEObject Type="Embed" ProgID="Equation.DSMT4" ShapeID="_x0000_i1075" DrawAspect="Content" ObjectID="_1681800242" r:id="rId109"/>
        </w:object>
      </w:r>
    </w:p>
    <w:p w14:paraId="614C4B2E" w14:textId="77777777" w:rsidR="00E57A0D" w:rsidRDefault="00E57A0D" w:rsidP="00E57A0D">
      <w:pPr>
        <w:tabs>
          <w:tab w:val="left" w:pos="1800"/>
        </w:tabs>
        <w:ind w:left="720"/>
      </w:pPr>
      <w:r>
        <w:tab/>
      </w:r>
      <w:r w:rsidRPr="0009113F">
        <w:rPr>
          <w:position w:val="-26"/>
        </w:rPr>
        <w:object w:dxaOrig="3379" w:dyaOrig="580" w14:anchorId="409BAAEE">
          <v:shape id="_x0000_i1076" type="#_x0000_t75" style="width:169pt;height:29.35pt" o:ole="">
            <v:imagedata r:id="rId110" o:title=""/>
          </v:shape>
          <o:OLEObject Type="Embed" ProgID="Equation.DSMT4" ShapeID="_x0000_i1076" DrawAspect="Content" ObjectID="_1681800243" r:id="rId111"/>
        </w:object>
      </w:r>
    </w:p>
    <w:p w14:paraId="46ED1E4B" w14:textId="77777777" w:rsidR="00E57A0D" w:rsidRDefault="00E57A0D" w:rsidP="00E57A0D"/>
    <w:p w14:paraId="11B00362" w14:textId="77777777" w:rsidR="00E57A0D" w:rsidRDefault="00E57A0D" w:rsidP="00E57A0D"/>
    <w:p w14:paraId="287E7BCD" w14:textId="77777777" w:rsidR="00E57A0D" w:rsidRPr="00D62F06" w:rsidRDefault="00E57A0D" w:rsidP="00E57A0D">
      <w:pPr>
        <w:tabs>
          <w:tab w:val="left" w:pos="540"/>
        </w:tabs>
        <w:spacing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17603FF7" w14:textId="77777777" w:rsidR="00E57A0D" w:rsidRDefault="00E57A0D" w:rsidP="00E57A0D">
      <w:pPr>
        <w:pStyle w:val="ListParagraph"/>
        <w:ind w:left="0"/>
      </w:pPr>
      <w:r w:rsidRPr="00627916">
        <w:t xml:space="preserve">Express the following in terms of sums and differences of logarithms </w:t>
      </w:r>
      <w:r w:rsidRPr="0009113F">
        <w:rPr>
          <w:position w:val="-32"/>
        </w:rPr>
        <w:object w:dxaOrig="1320" w:dyaOrig="840" w14:anchorId="2EF94C25">
          <v:shape id="_x0000_i1077" type="#_x0000_t75" style="width:66pt;height:42pt" o:ole="">
            <v:imagedata r:id="rId112" o:title=""/>
          </v:shape>
          <o:OLEObject Type="Embed" ProgID="Equation.DSMT4" ShapeID="_x0000_i1077" DrawAspect="Content" ObjectID="_1681800244" r:id="rId113"/>
        </w:object>
      </w:r>
    </w:p>
    <w:p w14:paraId="6282AE0F" w14:textId="77777777" w:rsidR="00E57A0D" w:rsidRPr="00627916" w:rsidRDefault="00E57A0D" w:rsidP="00E57A0D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4A5C72A7" w14:textId="77777777" w:rsidR="00E57A0D" w:rsidRDefault="00E57A0D" w:rsidP="00E57A0D">
      <w:pPr>
        <w:tabs>
          <w:tab w:val="left" w:pos="360"/>
          <w:tab w:val="left" w:pos="7200"/>
        </w:tabs>
      </w:pPr>
      <w:r>
        <w:tab/>
      </w:r>
      <w:r w:rsidRPr="0009113F">
        <w:rPr>
          <w:position w:val="-36"/>
        </w:rPr>
        <w:object w:dxaOrig="3140" w:dyaOrig="940" w14:anchorId="2CEAFF8F">
          <v:shape id="_x0000_i1078" type="#_x0000_t75" style="width:156.65pt;height:47pt" o:ole="">
            <v:imagedata r:id="rId114" o:title=""/>
          </v:shape>
          <o:OLEObject Type="Embed" ProgID="Equation.DSMT4" ShapeID="_x0000_i1078" DrawAspect="Content" ObjectID="_1681800245" r:id="rId115"/>
        </w:object>
      </w:r>
    </w:p>
    <w:p w14:paraId="57A75E83" w14:textId="77777777" w:rsidR="00E57A0D" w:rsidRDefault="00E57A0D" w:rsidP="00E57A0D">
      <w:pPr>
        <w:tabs>
          <w:tab w:val="left" w:pos="1710"/>
          <w:tab w:val="left" w:pos="7200"/>
        </w:tabs>
      </w:pPr>
      <w:r>
        <w:lastRenderedPageBreak/>
        <w:tab/>
      </w:r>
      <w:r w:rsidRPr="0009113F">
        <w:rPr>
          <w:position w:val="-36"/>
        </w:rPr>
        <w:object w:dxaOrig="1760" w:dyaOrig="840" w14:anchorId="4E5ADBCD">
          <v:shape id="_x0000_i1079" type="#_x0000_t75" style="width:87.65pt;height:42pt" o:ole="">
            <v:imagedata r:id="rId116" o:title=""/>
          </v:shape>
          <o:OLEObject Type="Embed" ProgID="Equation.DSMT4" ShapeID="_x0000_i1079" DrawAspect="Content" ObjectID="_1681800246" r:id="rId117"/>
        </w:object>
      </w:r>
      <w:r>
        <w:tab/>
      </w:r>
      <w:r w:rsidRPr="00855C5B">
        <w:rPr>
          <w:i/>
          <w:color w:val="006600"/>
          <w:sz w:val="22"/>
        </w:rPr>
        <w:t>Power Rule</w:t>
      </w:r>
    </w:p>
    <w:p w14:paraId="4AE1AC5E" w14:textId="77777777" w:rsidR="00E57A0D" w:rsidRDefault="00E57A0D" w:rsidP="00E57A0D">
      <w:pPr>
        <w:tabs>
          <w:tab w:val="left" w:pos="1710"/>
          <w:tab w:val="left" w:pos="7200"/>
        </w:tabs>
      </w:pPr>
      <w:r>
        <w:tab/>
      </w:r>
      <w:r w:rsidRPr="0009113F">
        <w:rPr>
          <w:position w:val="-22"/>
        </w:rPr>
        <w:object w:dxaOrig="2720" w:dyaOrig="560" w14:anchorId="0EAF32EC">
          <v:shape id="_x0000_i1080" type="#_x0000_t75" style="width:135.65pt;height:27.65pt" o:ole="">
            <v:imagedata r:id="rId118" o:title=""/>
          </v:shape>
          <o:OLEObject Type="Embed" ProgID="Equation.DSMT4" ShapeID="_x0000_i1080" DrawAspect="Content" ObjectID="_1681800247" r:id="rId119"/>
        </w:object>
      </w:r>
      <w:r>
        <w:tab/>
      </w:r>
      <w:r w:rsidRPr="00855C5B">
        <w:rPr>
          <w:i/>
          <w:color w:val="006600"/>
          <w:sz w:val="22"/>
        </w:rPr>
        <w:t>Quotient Rule</w:t>
      </w:r>
    </w:p>
    <w:p w14:paraId="4E9E77C0" w14:textId="77777777" w:rsidR="00E57A0D" w:rsidRDefault="00E57A0D" w:rsidP="00E57A0D">
      <w:pPr>
        <w:tabs>
          <w:tab w:val="left" w:pos="1710"/>
          <w:tab w:val="left" w:pos="7200"/>
        </w:tabs>
      </w:pPr>
      <w:r>
        <w:tab/>
      </w:r>
      <w:r w:rsidRPr="0009113F">
        <w:rPr>
          <w:position w:val="-22"/>
        </w:rPr>
        <w:object w:dxaOrig="3480" w:dyaOrig="560" w14:anchorId="72414D57">
          <v:shape id="_x0000_i1081" type="#_x0000_t75" style="width:174pt;height:27.65pt" o:ole="">
            <v:imagedata r:id="rId120" o:title=""/>
          </v:shape>
          <o:OLEObject Type="Embed" ProgID="Equation.DSMT4" ShapeID="_x0000_i1081" DrawAspect="Content" ObjectID="_1681800248" r:id="rId121"/>
        </w:object>
      </w:r>
      <w:r>
        <w:tab/>
      </w:r>
      <w:r w:rsidRPr="00855C5B">
        <w:rPr>
          <w:i/>
          <w:color w:val="006600"/>
          <w:sz w:val="22"/>
        </w:rPr>
        <w:t>Product Rule</w:t>
      </w:r>
    </w:p>
    <w:p w14:paraId="3064E647" w14:textId="77777777" w:rsidR="00E57A0D" w:rsidRDefault="00E57A0D" w:rsidP="00E57A0D">
      <w:pPr>
        <w:tabs>
          <w:tab w:val="left" w:pos="1710"/>
          <w:tab w:val="left" w:pos="7200"/>
        </w:tabs>
      </w:pPr>
      <w:r>
        <w:tab/>
      </w:r>
      <w:r w:rsidRPr="0009113F">
        <w:rPr>
          <w:position w:val="-20"/>
        </w:rPr>
        <w:object w:dxaOrig="3519" w:dyaOrig="520" w14:anchorId="4E40F8FE">
          <v:shape id="_x0000_i1082" type="#_x0000_t75" style="width:176.35pt;height:26.35pt" o:ole="">
            <v:imagedata r:id="rId122" o:title=""/>
          </v:shape>
          <o:OLEObject Type="Embed" ProgID="Equation.DSMT4" ShapeID="_x0000_i1082" DrawAspect="Content" ObjectID="_1681800249" r:id="rId123"/>
        </w:object>
      </w:r>
      <w:r>
        <w:tab/>
      </w:r>
      <w:r w:rsidRPr="00855C5B">
        <w:rPr>
          <w:i/>
          <w:color w:val="006600"/>
          <w:sz w:val="22"/>
        </w:rPr>
        <w:t>Power Rule</w:t>
      </w:r>
    </w:p>
    <w:p w14:paraId="29E3105B" w14:textId="77777777" w:rsidR="00E57A0D" w:rsidRDefault="00E57A0D" w:rsidP="00E57A0D">
      <w:pPr>
        <w:tabs>
          <w:tab w:val="left" w:pos="1710"/>
        </w:tabs>
      </w:pPr>
      <w:r>
        <w:tab/>
      </w:r>
      <w:r w:rsidRPr="0009113F">
        <w:rPr>
          <w:position w:val="-24"/>
        </w:rPr>
        <w:object w:dxaOrig="3320" w:dyaOrig="560" w14:anchorId="2D9D01D0">
          <v:shape id="_x0000_i1083" type="#_x0000_t75" style="width:165.65pt;height:27.65pt" o:ole="">
            <v:imagedata r:id="rId124" o:title=""/>
          </v:shape>
          <o:OLEObject Type="Embed" ProgID="Equation.DSMT4" ShapeID="_x0000_i1083" DrawAspect="Content" ObjectID="_1681800250" r:id="rId125"/>
        </w:object>
      </w:r>
    </w:p>
    <w:p w14:paraId="06F72F61" w14:textId="77777777" w:rsidR="00E57A0D" w:rsidRDefault="00E57A0D" w:rsidP="00E57A0D"/>
    <w:p w14:paraId="53E1582E" w14:textId="77777777" w:rsidR="00E57A0D" w:rsidRDefault="00E57A0D" w:rsidP="00E57A0D"/>
    <w:p w14:paraId="0700C28B" w14:textId="77777777" w:rsidR="00E57A0D" w:rsidRPr="00D62F06" w:rsidRDefault="00E57A0D" w:rsidP="00E57A0D">
      <w:pPr>
        <w:tabs>
          <w:tab w:val="left" w:pos="540"/>
        </w:tabs>
        <w:spacing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4333FC34" w14:textId="77777777" w:rsidR="00E57A0D" w:rsidRPr="00F52F05" w:rsidRDefault="00E57A0D" w:rsidP="00E57A0D">
      <w:pPr>
        <w:tabs>
          <w:tab w:val="left" w:pos="360"/>
          <w:tab w:val="left" w:pos="1800"/>
        </w:tabs>
        <w:rPr>
          <w:rFonts w:cs="Times New Roman"/>
          <w:i/>
          <w:szCs w:val="24"/>
        </w:rPr>
      </w:pPr>
      <w:r w:rsidRPr="00627916">
        <w:t xml:space="preserve">Express the following in terms of sums and differences of logarithms </w:t>
      </w:r>
      <w:r w:rsidRPr="0009113F">
        <w:rPr>
          <w:position w:val="-34"/>
        </w:rPr>
        <w:object w:dxaOrig="1460" w:dyaOrig="820" w14:anchorId="7B5B64B9">
          <v:shape id="_x0000_i1084" type="#_x0000_t75" style="width:73pt;height:41pt" o:ole="">
            <v:imagedata r:id="rId126" o:title=""/>
          </v:shape>
          <o:OLEObject Type="Embed" ProgID="Equation.DSMT4" ShapeID="_x0000_i1084" DrawAspect="Content" ObjectID="_1681800251" r:id="rId127"/>
        </w:object>
      </w:r>
    </w:p>
    <w:p w14:paraId="3C5F2916" w14:textId="77777777" w:rsidR="00E57A0D" w:rsidRPr="00627916" w:rsidRDefault="00E57A0D" w:rsidP="00E57A0D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29B814CC" w14:textId="77777777" w:rsidR="00E57A0D" w:rsidRPr="00D32AFA" w:rsidRDefault="00E57A0D" w:rsidP="00E57A0D">
      <w:pPr>
        <w:tabs>
          <w:tab w:val="left" w:pos="6480"/>
        </w:tabs>
        <w:spacing w:after="120"/>
        <w:ind w:left="360"/>
        <w:rPr>
          <w:rFonts w:cs="Times New Roman"/>
          <w:b/>
          <w:i/>
          <w:color w:val="4F6228" w:themeColor="accent3" w:themeShade="80"/>
          <w:position w:val="-34"/>
        </w:rPr>
      </w:pPr>
      <w:r w:rsidRPr="0009113F">
        <w:rPr>
          <w:position w:val="-34"/>
        </w:rPr>
        <w:object w:dxaOrig="3240" w:dyaOrig="900" w14:anchorId="7C33F714">
          <v:shape id="_x0000_i1085" type="#_x0000_t75" style="width:162pt;height:45pt" o:ole="">
            <v:imagedata r:id="rId128" o:title=""/>
          </v:shape>
          <o:OLEObject Type="Embed" ProgID="Equation.DSMT4" ShapeID="_x0000_i1085" DrawAspect="Content" ObjectID="_1681800252" r:id="rId129"/>
        </w:object>
      </w:r>
      <w:r>
        <w:rPr>
          <w:rFonts w:cs="Times New Roman"/>
          <w:b/>
          <w:position w:val="-34"/>
        </w:rPr>
        <w:tab/>
      </w:r>
      <w:r w:rsidRPr="00C40FC8">
        <w:rPr>
          <w:b/>
          <w:i/>
          <w:color w:val="4F6228" w:themeColor="accent3" w:themeShade="80"/>
          <w:sz w:val="22"/>
        </w:rPr>
        <w:t>Convert the radical to power</w:t>
      </w:r>
    </w:p>
    <w:p w14:paraId="1602ADDA" w14:textId="77777777" w:rsidR="00E57A0D" w:rsidRPr="00910688" w:rsidRDefault="00E57A0D" w:rsidP="00E57A0D">
      <w:pPr>
        <w:tabs>
          <w:tab w:val="left" w:pos="1800"/>
          <w:tab w:val="left" w:pos="6480"/>
        </w:tabs>
        <w:spacing w:after="120"/>
        <w:rPr>
          <w:rFonts w:cs="Times New Roman"/>
          <w:b/>
          <w:position w:val="-34"/>
          <w:sz w:val="22"/>
        </w:rPr>
      </w:pPr>
      <w:r>
        <w:rPr>
          <w:rFonts w:cs="Times New Roman"/>
          <w:b/>
          <w:position w:val="-34"/>
        </w:rPr>
        <w:tab/>
      </w:r>
      <w:r w:rsidRPr="0009113F">
        <w:rPr>
          <w:position w:val="-34"/>
        </w:rPr>
        <w:object w:dxaOrig="1700" w:dyaOrig="800" w14:anchorId="709AAD6E">
          <v:shape id="_x0000_i1086" type="#_x0000_t75" style="width:84.65pt;height:40pt" o:ole="">
            <v:imagedata r:id="rId130" o:title=""/>
          </v:shape>
          <o:OLEObject Type="Embed" ProgID="Equation.DSMT4" ShapeID="_x0000_i1086" DrawAspect="Content" ObjectID="_1681800253" r:id="rId131"/>
        </w:object>
      </w:r>
      <w:r>
        <w:rPr>
          <w:rFonts w:cs="Times New Roman"/>
          <w:b/>
          <w:position w:val="-34"/>
        </w:rPr>
        <w:tab/>
      </w:r>
      <w:r w:rsidRPr="00D32AFA">
        <w:rPr>
          <w:b/>
          <w:i/>
          <w:color w:val="4F6228" w:themeColor="accent3" w:themeShade="80"/>
          <w:sz w:val="22"/>
        </w:rPr>
        <w:t>Power Rule</w:t>
      </w:r>
    </w:p>
    <w:p w14:paraId="7FD45291" w14:textId="77777777" w:rsidR="00E57A0D" w:rsidRDefault="00E57A0D" w:rsidP="00E57A0D">
      <w:pPr>
        <w:tabs>
          <w:tab w:val="left" w:pos="1800"/>
          <w:tab w:val="left" w:pos="6480"/>
        </w:tabs>
        <w:spacing w:after="120"/>
        <w:rPr>
          <w:rFonts w:cs="Times New Roman"/>
          <w:b/>
          <w:position w:val="-34"/>
        </w:rPr>
      </w:pPr>
      <w:r>
        <w:rPr>
          <w:rFonts w:cs="Times New Roman"/>
          <w:b/>
          <w:position w:val="-34"/>
        </w:rPr>
        <w:tab/>
      </w:r>
      <w:r w:rsidRPr="0009113F">
        <w:rPr>
          <w:position w:val="-22"/>
        </w:rPr>
        <w:object w:dxaOrig="2620" w:dyaOrig="560" w14:anchorId="78FC35D7">
          <v:shape id="_x0000_i1087" type="#_x0000_t75" style="width:131.35pt;height:27.65pt" o:ole="">
            <v:imagedata r:id="rId132" o:title=""/>
          </v:shape>
          <o:OLEObject Type="Embed" ProgID="Equation.DSMT4" ShapeID="_x0000_i1087" DrawAspect="Content" ObjectID="_1681800254" r:id="rId133"/>
        </w:object>
      </w:r>
      <w:r>
        <w:rPr>
          <w:rFonts w:cs="Times New Roman"/>
          <w:b/>
          <w:position w:val="-34"/>
        </w:rPr>
        <w:tab/>
      </w:r>
      <w:r w:rsidRPr="00D32AFA">
        <w:rPr>
          <w:b/>
          <w:i/>
          <w:color w:val="4F6228" w:themeColor="accent3" w:themeShade="80"/>
          <w:sz w:val="22"/>
        </w:rPr>
        <w:t>Quotient Rule</w:t>
      </w:r>
    </w:p>
    <w:p w14:paraId="0F7084BB" w14:textId="77777777" w:rsidR="00E57A0D" w:rsidRDefault="00E57A0D" w:rsidP="00E57A0D">
      <w:pPr>
        <w:tabs>
          <w:tab w:val="left" w:pos="1800"/>
          <w:tab w:val="left" w:pos="6480"/>
        </w:tabs>
        <w:spacing w:after="120"/>
      </w:pPr>
      <w:r>
        <w:rPr>
          <w:rFonts w:cs="Times New Roman"/>
          <w:b/>
          <w:position w:val="-34"/>
        </w:rPr>
        <w:tab/>
      </w:r>
      <w:r w:rsidRPr="0009113F">
        <w:rPr>
          <w:position w:val="-24"/>
        </w:rPr>
        <w:object w:dxaOrig="3400" w:dyaOrig="600" w14:anchorId="7EAA740F">
          <v:shape id="_x0000_i1088" type="#_x0000_t75" style="width:170.35pt;height:30pt" o:ole="">
            <v:imagedata r:id="rId134" o:title=""/>
          </v:shape>
          <o:OLEObject Type="Embed" ProgID="Equation.DSMT4" ShapeID="_x0000_i1088" DrawAspect="Content" ObjectID="_1681800255" r:id="rId135"/>
        </w:object>
      </w:r>
      <w:r>
        <w:rPr>
          <w:rFonts w:cs="Times New Roman"/>
          <w:b/>
          <w:position w:val="-34"/>
        </w:rPr>
        <w:tab/>
      </w:r>
      <w:r w:rsidRPr="00EE66C8">
        <w:rPr>
          <w:b/>
          <w:i/>
          <w:color w:val="4F6228" w:themeColor="accent3" w:themeShade="80"/>
          <w:sz w:val="22"/>
        </w:rPr>
        <w:t>Product Rule</w:t>
      </w:r>
    </w:p>
    <w:p w14:paraId="6AA0BDBE" w14:textId="77777777" w:rsidR="00E57A0D" w:rsidRDefault="00E57A0D" w:rsidP="00E57A0D">
      <w:pPr>
        <w:tabs>
          <w:tab w:val="left" w:pos="1800"/>
          <w:tab w:val="left" w:pos="6480"/>
        </w:tabs>
        <w:spacing w:after="120"/>
        <w:rPr>
          <w:rFonts w:cs="Times New Roman"/>
          <w:b/>
          <w:position w:val="-34"/>
        </w:rPr>
      </w:pPr>
      <w:r>
        <w:tab/>
      </w:r>
      <w:r w:rsidRPr="0009113F">
        <w:rPr>
          <w:position w:val="-20"/>
        </w:rPr>
        <w:object w:dxaOrig="3420" w:dyaOrig="520" w14:anchorId="6C33667F">
          <v:shape id="_x0000_i1089" type="#_x0000_t75" style="width:171pt;height:26.35pt" o:ole="">
            <v:imagedata r:id="rId136" o:title=""/>
          </v:shape>
          <o:OLEObject Type="Embed" ProgID="Equation.DSMT4" ShapeID="_x0000_i1089" DrawAspect="Content" ObjectID="_1681800256" r:id="rId137"/>
        </w:object>
      </w:r>
      <w:r>
        <w:rPr>
          <w:rFonts w:cs="Times New Roman"/>
          <w:b/>
          <w:position w:val="-34"/>
        </w:rPr>
        <w:tab/>
      </w:r>
      <w:r w:rsidRPr="00EE66C8">
        <w:rPr>
          <w:b/>
          <w:i/>
          <w:color w:val="4F6228" w:themeColor="accent3" w:themeShade="80"/>
          <w:sz w:val="22"/>
        </w:rPr>
        <w:t>Power Rule</w:t>
      </w:r>
    </w:p>
    <w:p w14:paraId="339C0AA0" w14:textId="77777777" w:rsidR="00E57A0D" w:rsidRDefault="00E57A0D" w:rsidP="00E57A0D">
      <w:pPr>
        <w:tabs>
          <w:tab w:val="left" w:pos="1800"/>
          <w:tab w:val="left" w:pos="6480"/>
        </w:tabs>
        <w:spacing w:after="120"/>
        <w:rPr>
          <w:position w:val="-26"/>
        </w:rPr>
      </w:pPr>
      <w:r>
        <w:rPr>
          <w:rFonts w:cs="Times New Roman"/>
          <w:b/>
          <w:position w:val="-34"/>
        </w:rPr>
        <w:tab/>
      </w:r>
      <w:r w:rsidRPr="0009113F">
        <w:rPr>
          <w:position w:val="-20"/>
        </w:rPr>
        <w:object w:dxaOrig="3280" w:dyaOrig="520" w14:anchorId="0AF00A81">
          <v:shape id="_x0000_i1090" type="#_x0000_t75" style="width:164.35pt;height:26.35pt" o:ole="">
            <v:imagedata r:id="rId138" o:title=""/>
          </v:shape>
          <o:OLEObject Type="Embed" ProgID="Equation.DSMT4" ShapeID="_x0000_i1090" DrawAspect="Content" ObjectID="_1681800257" r:id="rId139"/>
        </w:object>
      </w:r>
    </w:p>
    <w:p w14:paraId="0450657C" w14:textId="77777777" w:rsidR="00E57A0D" w:rsidRDefault="00E57A0D" w:rsidP="00E57A0D">
      <w:pPr>
        <w:tabs>
          <w:tab w:val="left" w:pos="1800"/>
          <w:tab w:val="left" w:pos="6480"/>
        </w:tabs>
      </w:pPr>
      <w:r>
        <w:rPr>
          <w:position w:val="-26"/>
        </w:rPr>
        <w:tab/>
      </w:r>
      <w:r w:rsidRPr="0009113F">
        <w:rPr>
          <w:position w:val="-26"/>
        </w:rPr>
        <w:object w:dxaOrig="2580" w:dyaOrig="580" w14:anchorId="35CFADC9">
          <v:shape id="_x0000_i1091" type="#_x0000_t75" style="width:129pt;height:29.35pt" o:ole="">
            <v:imagedata r:id="rId140" o:title=""/>
          </v:shape>
          <o:OLEObject Type="Embed" ProgID="Equation.DSMT4" ShapeID="_x0000_i1091" DrawAspect="Content" ObjectID="_1681800258" r:id="rId141"/>
        </w:object>
      </w:r>
    </w:p>
    <w:p w14:paraId="1B51F2DB" w14:textId="77777777" w:rsidR="006471B5" w:rsidRDefault="006471B5" w:rsidP="006471B5"/>
    <w:p w14:paraId="31DE86DD" w14:textId="77777777" w:rsidR="006471B5" w:rsidRDefault="006471B5" w:rsidP="006471B5"/>
    <w:p w14:paraId="40E894D1" w14:textId="77777777" w:rsidR="006471B5" w:rsidRPr="00D62F06" w:rsidRDefault="006471B5" w:rsidP="006471B5">
      <w:pPr>
        <w:tabs>
          <w:tab w:val="left" w:pos="540"/>
        </w:tabs>
        <w:spacing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35A1E92C" w14:textId="77777777" w:rsidR="006471B5" w:rsidRPr="00F52F05" w:rsidRDefault="006471B5" w:rsidP="006471B5">
      <w:pPr>
        <w:tabs>
          <w:tab w:val="left" w:pos="360"/>
          <w:tab w:val="left" w:pos="1800"/>
        </w:tabs>
        <w:rPr>
          <w:rFonts w:cs="Times New Roman"/>
          <w:i/>
          <w:szCs w:val="24"/>
        </w:rPr>
      </w:pPr>
      <w:r w:rsidRPr="00627916">
        <w:t xml:space="preserve">Express the following in terms of sums and differences of logarithms </w:t>
      </w:r>
      <w:r w:rsidR="009A78D7" w:rsidRPr="0009113F">
        <w:rPr>
          <w:position w:val="-24"/>
        </w:rPr>
        <w:object w:dxaOrig="1460" w:dyaOrig="600" w14:anchorId="7B4AD753">
          <v:shape id="_x0000_i1092" type="#_x0000_t75" style="width:73pt;height:30pt" o:ole="">
            <v:imagedata r:id="rId142" o:title=""/>
          </v:shape>
          <o:OLEObject Type="Embed" ProgID="Equation.DSMT4" ShapeID="_x0000_i1092" DrawAspect="Content" ObjectID="_1681800259" r:id="rId143"/>
        </w:object>
      </w:r>
    </w:p>
    <w:p w14:paraId="1F7B0F42" w14:textId="77777777" w:rsidR="006471B5" w:rsidRPr="008A44C6" w:rsidRDefault="006471B5" w:rsidP="006471B5">
      <w:pPr>
        <w:spacing w:after="120" w:line="240" w:lineRule="auto"/>
        <w:rPr>
          <w:b/>
          <w:i/>
          <w:color w:val="FF0000"/>
          <w:u w:val="single"/>
        </w:rPr>
      </w:pPr>
      <w:r w:rsidRPr="008A44C6">
        <w:rPr>
          <w:b/>
          <w:i/>
          <w:color w:val="FF0000"/>
          <w:u w:val="single"/>
        </w:rPr>
        <w:t>Solution</w:t>
      </w:r>
    </w:p>
    <w:p w14:paraId="4F051B63" w14:textId="77777777" w:rsidR="006471B5" w:rsidRPr="009E7B3D" w:rsidRDefault="009A78D7" w:rsidP="006471B5">
      <w:pPr>
        <w:ind w:left="360"/>
        <w:rPr>
          <w:rFonts w:cs="Times New Roman"/>
          <w:szCs w:val="24"/>
        </w:rPr>
      </w:pPr>
      <w:r w:rsidRPr="0009113F">
        <w:rPr>
          <w:position w:val="-24"/>
        </w:rPr>
        <w:object w:dxaOrig="3980" w:dyaOrig="600" w14:anchorId="01338D28">
          <v:shape id="_x0000_i1093" type="#_x0000_t75" style="width:198.65pt;height:30pt" o:ole="">
            <v:imagedata r:id="rId144" o:title=""/>
          </v:shape>
          <o:OLEObject Type="Embed" ProgID="Equation.DSMT4" ShapeID="_x0000_i1093" DrawAspect="Content" ObjectID="_1681800260" r:id="rId145"/>
        </w:object>
      </w:r>
    </w:p>
    <w:p w14:paraId="11F87897" w14:textId="77777777" w:rsidR="006471B5" w:rsidRPr="009E7B3D" w:rsidRDefault="009A78D7" w:rsidP="009A78D7">
      <w:pPr>
        <w:tabs>
          <w:tab w:val="left" w:pos="180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09113F">
        <w:rPr>
          <w:position w:val="-24"/>
        </w:rPr>
        <w:object w:dxaOrig="2720" w:dyaOrig="600" w14:anchorId="31BAF0B4">
          <v:shape id="_x0000_i1094" type="#_x0000_t75" style="width:135.65pt;height:30pt" o:ole="">
            <v:imagedata r:id="rId146" o:title=""/>
          </v:shape>
          <o:OLEObject Type="Embed" ProgID="Equation.DSMT4" ShapeID="_x0000_i1094" DrawAspect="Content" ObjectID="_1681800261" r:id="rId147"/>
        </w:object>
      </w:r>
      <w:r>
        <w:rPr>
          <w:rFonts w:cs="Times New Roman"/>
          <w:szCs w:val="24"/>
        </w:rPr>
        <w:t xml:space="preserve"> </w:t>
      </w:r>
    </w:p>
    <w:p w14:paraId="0436E13F" w14:textId="77777777" w:rsidR="006471B5" w:rsidRPr="009E7B3D" w:rsidRDefault="006471B5" w:rsidP="009A78D7">
      <w:pPr>
        <w:tabs>
          <w:tab w:val="left" w:pos="1800"/>
        </w:tabs>
        <w:spacing w:line="240" w:lineRule="auto"/>
        <w:rPr>
          <w:rFonts w:cs="Times New Roman"/>
          <w:szCs w:val="24"/>
        </w:rPr>
      </w:pPr>
      <w:r w:rsidRPr="009E7B3D">
        <w:rPr>
          <w:rFonts w:cs="Times New Roman"/>
          <w:szCs w:val="24"/>
        </w:rPr>
        <w:lastRenderedPageBreak/>
        <w:tab/>
      </w:r>
      <w:r w:rsidRPr="0009113F">
        <w:rPr>
          <w:position w:val="-26"/>
        </w:rPr>
        <w:object w:dxaOrig="2299" w:dyaOrig="580" w14:anchorId="6BB0F392">
          <v:shape id="_x0000_i1095" type="#_x0000_t75" style="width:114.65pt;height:29.35pt" o:ole="">
            <v:imagedata r:id="rId148" o:title=""/>
          </v:shape>
          <o:OLEObject Type="Embed" ProgID="Equation.DSMT4" ShapeID="_x0000_i1095" DrawAspect="Content" ObjectID="_1681800262" r:id="rId149"/>
        </w:object>
      </w:r>
    </w:p>
    <w:p w14:paraId="486BDDB1" w14:textId="77777777" w:rsidR="006471B5" w:rsidRDefault="006471B5" w:rsidP="006471B5"/>
    <w:p w14:paraId="6D24A4CB" w14:textId="77777777" w:rsidR="006471B5" w:rsidRDefault="006471B5" w:rsidP="006471B5"/>
    <w:p w14:paraId="31D2E341" w14:textId="77777777" w:rsidR="006471B5" w:rsidRPr="00D62F06" w:rsidRDefault="006471B5" w:rsidP="006471B5">
      <w:pPr>
        <w:tabs>
          <w:tab w:val="left" w:pos="540"/>
        </w:tabs>
        <w:spacing w:line="240" w:lineRule="auto"/>
        <w:rPr>
          <w:sz w:val="26"/>
          <w:szCs w:val="26"/>
        </w:rPr>
      </w:pPr>
      <w:r w:rsidRPr="00D62F06">
        <w:rPr>
          <w:b/>
          <w:i/>
          <w:sz w:val="26"/>
          <w:szCs w:val="26"/>
        </w:rPr>
        <w:t>Exercise</w:t>
      </w:r>
    </w:p>
    <w:p w14:paraId="0264F07C" w14:textId="77777777" w:rsidR="006471B5" w:rsidRPr="00F52F05" w:rsidRDefault="006471B5" w:rsidP="006471B5">
      <w:pPr>
        <w:tabs>
          <w:tab w:val="left" w:pos="360"/>
          <w:tab w:val="left" w:pos="1800"/>
        </w:tabs>
        <w:spacing w:line="240" w:lineRule="auto"/>
        <w:rPr>
          <w:rFonts w:cs="Times New Roman"/>
          <w:i/>
          <w:szCs w:val="24"/>
        </w:rPr>
      </w:pPr>
      <w:r w:rsidRPr="00627916">
        <w:t xml:space="preserve">Express the following in terms of sums and differences of logarithms </w:t>
      </w:r>
      <w:r w:rsidRPr="0009113F">
        <w:rPr>
          <w:position w:val="-36"/>
        </w:rPr>
        <w:object w:dxaOrig="1380" w:dyaOrig="840" w14:anchorId="7E7D06A2">
          <v:shape id="_x0000_i1096" type="#_x0000_t75" style="width:69pt;height:42pt" o:ole="">
            <v:imagedata r:id="rId150" o:title=""/>
          </v:shape>
          <o:OLEObject Type="Embed" ProgID="Equation.DSMT4" ShapeID="_x0000_i1096" DrawAspect="Content" ObjectID="_1681800263" r:id="rId151"/>
        </w:object>
      </w:r>
    </w:p>
    <w:p w14:paraId="756A7D8A" w14:textId="77777777" w:rsidR="006471B5" w:rsidRPr="00627916" w:rsidRDefault="006471B5" w:rsidP="006471B5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115F15B1" w14:textId="77777777" w:rsidR="006471B5" w:rsidRPr="009E7B3D" w:rsidRDefault="006471B5" w:rsidP="009A78D7">
      <w:pPr>
        <w:ind w:left="360"/>
        <w:rPr>
          <w:rFonts w:cs="Times New Roman"/>
          <w:szCs w:val="24"/>
        </w:rPr>
      </w:pPr>
      <w:r w:rsidRPr="0009113F">
        <w:rPr>
          <w:position w:val="-36"/>
        </w:rPr>
        <w:object w:dxaOrig="4300" w:dyaOrig="840" w14:anchorId="1D746E50">
          <v:shape id="_x0000_i1097" type="#_x0000_t75" style="width:215pt;height:42pt" o:ole="">
            <v:imagedata r:id="rId152" o:title=""/>
          </v:shape>
          <o:OLEObject Type="Embed" ProgID="Equation.DSMT4" ShapeID="_x0000_i1097" DrawAspect="Content" ObjectID="_1681800264" r:id="rId153"/>
        </w:object>
      </w:r>
    </w:p>
    <w:p w14:paraId="07CFE9C4" w14:textId="77777777" w:rsidR="006471B5" w:rsidRPr="009E7B3D" w:rsidRDefault="006471B5" w:rsidP="009A78D7">
      <w:pPr>
        <w:tabs>
          <w:tab w:val="left" w:pos="1710"/>
        </w:tabs>
        <w:ind w:left="540"/>
        <w:rPr>
          <w:rFonts w:cs="Times New Roman"/>
          <w:szCs w:val="24"/>
        </w:rPr>
      </w:pPr>
      <w:r w:rsidRPr="009E7B3D">
        <w:rPr>
          <w:rFonts w:cs="Times New Roman"/>
          <w:szCs w:val="24"/>
        </w:rPr>
        <w:tab/>
        <w:t xml:space="preserve">= </w:t>
      </w:r>
      <w:r w:rsidRPr="0009113F">
        <w:rPr>
          <w:position w:val="-24"/>
        </w:rPr>
        <w:object w:dxaOrig="1300" w:dyaOrig="600" w14:anchorId="16B8B77A">
          <v:shape id="_x0000_i1098" type="#_x0000_t75" style="width:65.35pt;height:30pt" o:ole="">
            <v:imagedata r:id="rId154" o:title=""/>
          </v:shape>
          <o:OLEObject Type="Embed" ProgID="Equation.DSMT4" ShapeID="_x0000_i1098" DrawAspect="Content" ObjectID="_1681800265" r:id="rId155"/>
        </w:object>
      </w:r>
      <w:r w:rsidRPr="009E7B3D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sym w:font="Symbol" w:char="F02D"/>
      </w:r>
      <w:r w:rsidRPr="009E7B3D">
        <w:rPr>
          <w:rFonts w:cs="Times New Roman"/>
          <w:szCs w:val="24"/>
        </w:rPr>
        <w:t xml:space="preserve"> </w:t>
      </w:r>
      <w:r w:rsidRPr="0009113F">
        <w:rPr>
          <w:position w:val="-24"/>
        </w:rPr>
        <w:object w:dxaOrig="2460" w:dyaOrig="600" w14:anchorId="47637094">
          <v:shape id="_x0000_i1099" type="#_x0000_t75" style="width:123pt;height:30pt" o:ole="">
            <v:imagedata r:id="rId156" o:title=""/>
          </v:shape>
          <o:OLEObject Type="Embed" ProgID="Equation.DSMT4" ShapeID="_x0000_i1099" DrawAspect="Content" ObjectID="_1681800266" r:id="rId157"/>
        </w:object>
      </w:r>
    </w:p>
    <w:p w14:paraId="4E47BC19" w14:textId="77777777" w:rsidR="006471B5" w:rsidRPr="009E7B3D" w:rsidRDefault="006471B5" w:rsidP="009A78D7">
      <w:pPr>
        <w:tabs>
          <w:tab w:val="left" w:pos="1710"/>
        </w:tabs>
        <w:ind w:left="540"/>
        <w:rPr>
          <w:rFonts w:cs="Times New Roman"/>
          <w:szCs w:val="24"/>
        </w:rPr>
      </w:pPr>
      <w:r w:rsidRPr="009E7B3D">
        <w:rPr>
          <w:rFonts w:cs="Times New Roman"/>
          <w:szCs w:val="24"/>
        </w:rPr>
        <w:tab/>
        <w:t xml:space="preserve">= </w:t>
      </w:r>
      <w:r w:rsidRPr="0009113F">
        <w:rPr>
          <w:position w:val="-24"/>
        </w:rPr>
        <w:object w:dxaOrig="1340" w:dyaOrig="600" w14:anchorId="4CE2AC84">
          <v:shape id="_x0000_i1100" type="#_x0000_t75" style="width:66.65pt;height:30pt" o:ole="">
            <v:imagedata r:id="rId158" o:title=""/>
          </v:shape>
          <o:OLEObject Type="Embed" ProgID="Equation.DSMT4" ShapeID="_x0000_i1100" DrawAspect="Content" ObjectID="_1681800267" r:id="rId159"/>
        </w:object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sym w:font="Symbol" w:char="F02D"/>
      </w:r>
      <w:r w:rsidRPr="009E7B3D">
        <w:rPr>
          <w:rFonts w:cs="Times New Roman"/>
          <w:szCs w:val="24"/>
        </w:rPr>
        <w:t xml:space="preserve"> </w:t>
      </w:r>
      <w:r w:rsidRPr="0009113F">
        <w:rPr>
          <w:position w:val="-22"/>
        </w:rPr>
        <w:object w:dxaOrig="1020" w:dyaOrig="560" w14:anchorId="2F011A1F">
          <v:shape id="_x0000_i1101" type="#_x0000_t75" style="width:51pt;height:27.65pt" o:ole="">
            <v:imagedata r:id="rId160" o:title=""/>
          </v:shape>
          <o:OLEObject Type="Embed" ProgID="Equation.DSMT4" ShapeID="_x0000_i1101" DrawAspect="Content" ObjectID="_1681800268" r:id="rId161"/>
        </w:object>
      </w:r>
      <w:r w:rsidRPr="009E7B3D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sym w:font="Symbol" w:char="F02D"/>
      </w:r>
      <w:r w:rsidRPr="009E7B3D">
        <w:rPr>
          <w:rFonts w:cs="Times New Roman"/>
          <w:szCs w:val="24"/>
        </w:rPr>
        <w:t xml:space="preserve"> </w:t>
      </w:r>
      <w:r w:rsidRPr="0009113F">
        <w:rPr>
          <w:position w:val="-22"/>
        </w:rPr>
        <w:object w:dxaOrig="1040" w:dyaOrig="560" w14:anchorId="5853ECC1">
          <v:shape id="_x0000_i1102" type="#_x0000_t75" style="width:51.65pt;height:27.65pt" o:ole="">
            <v:imagedata r:id="rId162" o:title=""/>
          </v:shape>
          <o:OLEObject Type="Embed" ProgID="Equation.DSMT4" ShapeID="_x0000_i1102" DrawAspect="Content" ObjectID="_1681800269" r:id="rId163"/>
        </w:object>
      </w:r>
    </w:p>
    <w:p w14:paraId="3107F841" w14:textId="77777777" w:rsidR="006471B5" w:rsidRPr="009E7B3D" w:rsidRDefault="006471B5" w:rsidP="009A78D7">
      <w:pPr>
        <w:tabs>
          <w:tab w:val="left" w:pos="1710"/>
        </w:tabs>
        <w:ind w:left="540"/>
        <w:rPr>
          <w:rFonts w:cs="Times New Roman"/>
          <w:szCs w:val="24"/>
        </w:rPr>
      </w:pPr>
      <w:r w:rsidRPr="009E7B3D">
        <w:rPr>
          <w:rFonts w:cs="Times New Roman"/>
          <w:szCs w:val="24"/>
        </w:rPr>
        <w:tab/>
        <w:t xml:space="preserve">= </w:t>
      </w:r>
      <w:r w:rsidRPr="0009113F">
        <w:rPr>
          <w:position w:val="-24"/>
        </w:rPr>
        <w:object w:dxaOrig="240" w:dyaOrig="620" w14:anchorId="26AE8B9F">
          <v:shape id="_x0000_i1103" type="#_x0000_t75" style="width:12pt;height:31pt" o:ole="">
            <v:imagedata r:id="rId164" o:title=""/>
          </v:shape>
          <o:OLEObject Type="Embed" ProgID="Equation.DSMT4" ShapeID="_x0000_i1103" DrawAspect="Content" ObjectID="_1681800270" r:id="rId165"/>
        </w:object>
      </w:r>
      <w:r w:rsidRPr="0009113F">
        <w:rPr>
          <w:position w:val="-22"/>
        </w:rPr>
        <w:object w:dxaOrig="900" w:dyaOrig="480" w14:anchorId="112F0EA2">
          <v:shape id="_x0000_i1104" type="#_x0000_t75" style="width:45pt;height:24pt" o:ole="">
            <v:imagedata r:id="rId166" o:title=""/>
          </v:shape>
          <o:OLEObject Type="Embed" ProgID="Equation.DSMT4" ShapeID="_x0000_i1104" DrawAspect="Content" ObjectID="_1681800271" r:id="rId167"/>
        </w:object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sym w:font="Symbol" w:char="F02D"/>
      </w:r>
      <w:r w:rsidRPr="009E7B3D">
        <w:rPr>
          <w:rFonts w:cs="Times New Roman"/>
          <w:szCs w:val="24"/>
        </w:rPr>
        <w:t xml:space="preserve"> 2</w:t>
      </w:r>
      <w:r w:rsidRPr="0009113F">
        <w:rPr>
          <w:position w:val="-22"/>
        </w:rPr>
        <w:object w:dxaOrig="900" w:dyaOrig="480" w14:anchorId="55511559">
          <v:shape id="_x0000_i1105" type="#_x0000_t75" style="width:45pt;height:24pt" o:ole="">
            <v:imagedata r:id="rId168" o:title=""/>
          </v:shape>
          <o:OLEObject Type="Embed" ProgID="Equation.DSMT4" ShapeID="_x0000_i1105" DrawAspect="Content" ObjectID="_1681800272" r:id="rId169"/>
        </w:object>
      </w:r>
      <w:r w:rsidRPr="009E7B3D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sym w:font="Symbol" w:char="F02D"/>
      </w:r>
      <w:r w:rsidRPr="009E7B3D">
        <w:rPr>
          <w:rFonts w:cs="Times New Roman"/>
          <w:szCs w:val="24"/>
        </w:rPr>
        <w:t xml:space="preserve"> 3</w:t>
      </w:r>
      <w:r w:rsidRPr="0009113F">
        <w:rPr>
          <w:position w:val="-22"/>
        </w:rPr>
        <w:object w:dxaOrig="920" w:dyaOrig="480" w14:anchorId="22ACCF86">
          <v:shape id="_x0000_i1106" type="#_x0000_t75" style="width:46pt;height:24pt" o:ole="">
            <v:imagedata r:id="rId170" o:title=""/>
          </v:shape>
          <o:OLEObject Type="Embed" ProgID="Equation.DSMT4" ShapeID="_x0000_i1106" DrawAspect="Content" ObjectID="_1681800273" r:id="rId171"/>
        </w:object>
      </w:r>
    </w:p>
    <w:p w14:paraId="19CBA20B" w14:textId="77777777" w:rsidR="006471B5" w:rsidRPr="009E7B3D" w:rsidRDefault="006471B5" w:rsidP="009A78D7">
      <w:pPr>
        <w:tabs>
          <w:tab w:val="left" w:pos="1710"/>
        </w:tabs>
        <w:ind w:left="540"/>
        <w:rPr>
          <w:rFonts w:cs="Times New Roman"/>
          <w:szCs w:val="24"/>
        </w:rPr>
      </w:pPr>
      <w:r w:rsidRPr="009E7B3D">
        <w:rPr>
          <w:rFonts w:cs="Times New Roman"/>
          <w:szCs w:val="24"/>
        </w:rPr>
        <w:tab/>
      </w:r>
      <w:r w:rsidRPr="0009113F">
        <w:rPr>
          <w:position w:val="-26"/>
        </w:rPr>
        <w:object w:dxaOrig="2920" w:dyaOrig="580" w14:anchorId="5AA21980">
          <v:shape id="_x0000_i1107" type="#_x0000_t75" style="width:146.35pt;height:29.35pt" o:ole="">
            <v:imagedata r:id="rId172" o:title=""/>
          </v:shape>
          <o:OLEObject Type="Embed" ProgID="Equation.DSMT4" ShapeID="_x0000_i1107" DrawAspect="Content" ObjectID="_1681800274" r:id="rId173"/>
        </w:object>
      </w:r>
    </w:p>
    <w:p w14:paraId="34143DF6" w14:textId="77777777" w:rsidR="00CC24AF" w:rsidRDefault="00CC24AF" w:rsidP="00DA0DC2">
      <w:pPr>
        <w:spacing w:after="120" w:line="240" w:lineRule="auto"/>
        <w:rPr>
          <w:b/>
        </w:rPr>
      </w:pPr>
    </w:p>
    <w:p w14:paraId="0799E887" w14:textId="77777777" w:rsidR="00B77B86" w:rsidRDefault="00B77B86" w:rsidP="00473161"/>
    <w:p w14:paraId="367A3492" w14:textId="77777777" w:rsidR="00900FB8" w:rsidRPr="00D70E5E" w:rsidRDefault="00900FB8" w:rsidP="00900FB8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093FA15B" w14:textId="77777777" w:rsidR="00900FB8" w:rsidRDefault="009A78D7" w:rsidP="00900FB8">
      <w:pPr>
        <w:spacing w:line="240" w:lineRule="auto"/>
      </w:pPr>
      <w:r w:rsidRPr="00627916">
        <w:t xml:space="preserve">Express the following in terms of sums and differences of logarithms </w:t>
      </w:r>
      <w:r w:rsidR="00900FB8" w:rsidRPr="0009113F">
        <w:rPr>
          <w:position w:val="-34"/>
        </w:rPr>
        <w:object w:dxaOrig="1160" w:dyaOrig="760" w14:anchorId="17B92AD4">
          <v:shape id="_x0000_i1108" type="#_x0000_t75" style="width:58pt;height:38.35pt" o:ole="">
            <v:imagedata r:id="rId174" o:title=""/>
          </v:shape>
          <o:OLEObject Type="Embed" ProgID="Equation.DSMT4" ShapeID="_x0000_i1108" DrawAspect="Content" ObjectID="_1681800275" r:id="rId175"/>
        </w:object>
      </w:r>
    </w:p>
    <w:p w14:paraId="691DCB24" w14:textId="77777777" w:rsidR="00900FB8" w:rsidRPr="000676E2" w:rsidRDefault="00900FB8" w:rsidP="00900FB8">
      <w:pPr>
        <w:tabs>
          <w:tab w:val="left" w:pos="2160"/>
        </w:tabs>
        <w:spacing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37070EED" w14:textId="77777777" w:rsidR="00900FB8" w:rsidRDefault="00900FB8" w:rsidP="009A78D7">
      <w:pPr>
        <w:tabs>
          <w:tab w:val="left" w:pos="7200"/>
        </w:tabs>
        <w:spacing w:line="240" w:lineRule="auto"/>
        <w:ind w:left="360"/>
        <w:rPr>
          <w:position w:val="-34"/>
        </w:rPr>
      </w:pPr>
      <w:r w:rsidRPr="0009113F">
        <w:rPr>
          <w:position w:val="-34"/>
        </w:rPr>
        <w:object w:dxaOrig="3600" w:dyaOrig="760" w14:anchorId="35ACCD00">
          <v:shape id="_x0000_i1109" type="#_x0000_t75" style="width:180pt;height:38.35pt" o:ole="">
            <v:imagedata r:id="rId176" o:title=""/>
          </v:shape>
          <o:OLEObject Type="Embed" ProgID="Equation.DSMT4" ShapeID="_x0000_i1109" DrawAspect="Content" ObjectID="_1681800276" r:id="rId177"/>
        </w:object>
      </w:r>
      <w:r>
        <w:rPr>
          <w:position w:val="-34"/>
        </w:rPr>
        <w:tab/>
      </w:r>
      <w:r w:rsidRPr="003C1D86">
        <w:rPr>
          <w:b/>
          <w:i/>
          <w:color w:val="4F6228" w:themeColor="accent3" w:themeShade="80"/>
          <w:sz w:val="22"/>
        </w:rPr>
        <w:t>Quotient rule</w:t>
      </w:r>
    </w:p>
    <w:p w14:paraId="24D474B0" w14:textId="77777777" w:rsidR="00900FB8" w:rsidRDefault="00900FB8" w:rsidP="009A78D7">
      <w:pPr>
        <w:tabs>
          <w:tab w:val="left" w:pos="1530"/>
          <w:tab w:val="left" w:pos="7200"/>
        </w:tabs>
        <w:spacing w:line="240" w:lineRule="auto"/>
        <w:ind w:left="540"/>
        <w:rPr>
          <w:position w:val="-34"/>
        </w:rPr>
      </w:pPr>
      <w:r>
        <w:rPr>
          <w:position w:val="-34"/>
        </w:rPr>
        <w:tab/>
      </w:r>
      <w:r w:rsidRPr="0009113F">
        <w:rPr>
          <w:position w:val="-22"/>
        </w:rPr>
        <w:object w:dxaOrig="4220" w:dyaOrig="560" w14:anchorId="41414581">
          <v:shape id="_x0000_i1110" type="#_x0000_t75" style="width:211pt;height:27.65pt" o:ole="">
            <v:imagedata r:id="rId178" o:title=""/>
          </v:shape>
          <o:OLEObject Type="Embed" ProgID="Equation.DSMT4" ShapeID="_x0000_i1110" DrawAspect="Content" ObjectID="_1681800277" r:id="rId179"/>
        </w:object>
      </w:r>
      <w:r>
        <w:rPr>
          <w:position w:val="-34"/>
        </w:rPr>
        <w:tab/>
      </w:r>
      <w:r>
        <w:rPr>
          <w:b/>
          <w:i/>
          <w:color w:val="4F6228" w:themeColor="accent3" w:themeShade="80"/>
          <w:sz w:val="22"/>
        </w:rPr>
        <w:t>Product</w:t>
      </w:r>
      <w:r w:rsidRPr="003C1D86">
        <w:rPr>
          <w:b/>
          <w:i/>
          <w:color w:val="4F6228" w:themeColor="accent3" w:themeShade="80"/>
          <w:sz w:val="22"/>
        </w:rPr>
        <w:t xml:space="preserve"> rule</w:t>
      </w:r>
    </w:p>
    <w:p w14:paraId="058D4E92" w14:textId="77777777" w:rsidR="00900FB8" w:rsidRDefault="00900FB8" w:rsidP="009A78D7">
      <w:pPr>
        <w:tabs>
          <w:tab w:val="left" w:pos="1530"/>
          <w:tab w:val="left" w:pos="7200"/>
        </w:tabs>
        <w:spacing w:line="240" w:lineRule="auto"/>
        <w:ind w:left="540"/>
        <w:rPr>
          <w:b/>
          <w:i/>
          <w:color w:val="4F6228" w:themeColor="accent3" w:themeShade="80"/>
          <w:sz w:val="22"/>
        </w:rPr>
      </w:pPr>
      <w:r>
        <w:rPr>
          <w:position w:val="-34"/>
        </w:rPr>
        <w:tab/>
      </w:r>
      <w:r w:rsidRPr="0009113F">
        <w:rPr>
          <w:position w:val="-18"/>
        </w:rPr>
        <w:object w:dxaOrig="4000" w:dyaOrig="499" w14:anchorId="00142ACD">
          <v:shape id="_x0000_i1111" type="#_x0000_t75" style="width:200.35pt;height:25pt" o:ole="">
            <v:imagedata r:id="rId180" o:title=""/>
          </v:shape>
          <o:OLEObject Type="Embed" ProgID="Equation.DSMT4" ShapeID="_x0000_i1111" DrawAspect="Content" ObjectID="_1681800278" r:id="rId181"/>
        </w:object>
      </w:r>
      <w:r>
        <w:rPr>
          <w:position w:val="-34"/>
        </w:rPr>
        <w:tab/>
      </w:r>
      <w:r>
        <w:rPr>
          <w:b/>
          <w:i/>
          <w:color w:val="4F6228" w:themeColor="accent3" w:themeShade="80"/>
          <w:sz w:val="22"/>
        </w:rPr>
        <w:t>Distribute minus</w:t>
      </w:r>
      <w:r>
        <w:rPr>
          <w:position w:val="-34"/>
        </w:rPr>
        <w:tab/>
      </w:r>
      <w:r w:rsidRPr="0009113F">
        <w:rPr>
          <w:position w:val="-22"/>
        </w:rPr>
        <w:object w:dxaOrig="4120" w:dyaOrig="460" w14:anchorId="20BAB226">
          <v:shape id="_x0000_i1112" type="#_x0000_t75" style="width:206pt;height:23.35pt" o:ole="">
            <v:imagedata r:id="rId182" o:title=""/>
          </v:shape>
          <o:OLEObject Type="Embed" ProgID="Equation.DSMT4" ShapeID="_x0000_i1112" DrawAspect="Content" ObjectID="_1681800279" r:id="rId183"/>
        </w:object>
      </w:r>
      <w:r>
        <w:rPr>
          <w:position w:val="-34"/>
        </w:rPr>
        <w:tab/>
      </w:r>
      <w:r>
        <w:rPr>
          <w:b/>
          <w:i/>
          <w:color w:val="4F6228" w:themeColor="accent3" w:themeShade="80"/>
          <w:sz w:val="22"/>
        </w:rPr>
        <w:t>Power</w:t>
      </w:r>
      <w:r w:rsidRPr="003C1D86">
        <w:rPr>
          <w:b/>
          <w:i/>
          <w:color w:val="4F6228" w:themeColor="accent3" w:themeShade="80"/>
          <w:sz w:val="22"/>
        </w:rPr>
        <w:t xml:space="preserve"> rule</w:t>
      </w:r>
    </w:p>
    <w:p w14:paraId="190BE738" w14:textId="77777777" w:rsidR="00900FB8" w:rsidRDefault="00900FB8" w:rsidP="00900FB8"/>
    <w:p w14:paraId="78B22150" w14:textId="77777777" w:rsidR="00900FB8" w:rsidRDefault="00900FB8" w:rsidP="00900FB8"/>
    <w:p w14:paraId="64B4EF53" w14:textId="77777777" w:rsidR="00900FB8" w:rsidRPr="00D70E5E" w:rsidRDefault="00900FB8" w:rsidP="00900FB8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0C4E2756" w14:textId="77777777" w:rsidR="00900FB8" w:rsidRDefault="009A78D7" w:rsidP="00900FB8">
      <w:pPr>
        <w:spacing w:line="240" w:lineRule="auto"/>
      </w:pPr>
      <w:r w:rsidRPr="00627916">
        <w:t xml:space="preserve">Express the following in terms of sums and differences of logarithms </w:t>
      </w:r>
      <w:r w:rsidR="00900FB8" w:rsidRPr="0009113F">
        <w:rPr>
          <w:position w:val="-32"/>
        </w:rPr>
        <w:object w:dxaOrig="1200" w:dyaOrig="760" w14:anchorId="35510DB6">
          <v:shape id="_x0000_i1113" type="#_x0000_t75" style="width:60pt;height:38.35pt" o:ole="">
            <v:imagedata r:id="rId184" o:title=""/>
          </v:shape>
          <o:OLEObject Type="Embed" ProgID="Equation.DSMT4" ShapeID="_x0000_i1113" DrawAspect="Content" ObjectID="_1681800280" r:id="rId185"/>
        </w:object>
      </w:r>
    </w:p>
    <w:p w14:paraId="2D47BC1A" w14:textId="77777777" w:rsidR="00900FB8" w:rsidRPr="000676E2" w:rsidRDefault="00900FB8" w:rsidP="00900FB8">
      <w:pPr>
        <w:tabs>
          <w:tab w:val="left" w:pos="2160"/>
        </w:tabs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3407EB37" w14:textId="77777777" w:rsidR="00900FB8" w:rsidRDefault="00900FB8" w:rsidP="00326AD3">
      <w:pPr>
        <w:tabs>
          <w:tab w:val="left" w:pos="7200"/>
        </w:tabs>
        <w:ind w:left="360"/>
        <w:rPr>
          <w:position w:val="-32"/>
        </w:rPr>
      </w:pPr>
      <w:r w:rsidRPr="0009113F">
        <w:rPr>
          <w:position w:val="-32"/>
        </w:rPr>
        <w:object w:dxaOrig="3840" w:dyaOrig="760" w14:anchorId="0187BF2F">
          <v:shape id="_x0000_i1114" type="#_x0000_t75" style="width:192pt;height:38.35pt" o:ole="">
            <v:imagedata r:id="rId186" o:title=""/>
          </v:shape>
          <o:OLEObject Type="Embed" ProgID="Equation.DSMT4" ShapeID="_x0000_i1114" DrawAspect="Content" ObjectID="_1681800281" r:id="rId187"/>
        </w:object>
      </w:r>
      <w:r>
        <w:rPr>
          <w:position w:val="-32"/>
        </w:rPr>
        <w:tab/>
      </w:r>
      <w:r w:rsidRPr="003C1D86">
        <w:rPr>
          <w:b/>
          <w:i/>
          <w:color w:val="4F6228" w:themeColor="accent3" w:themeShade="80"/>
          <w:sz w:val="22"/>
        </w:rPr>
        <w:t>Quotient rule</w:t>
      </w:r>
    </w:p>
    <w:p w14:paraId="2ED7788B" w14:textId="77777777" w:rsidR="00900FB8" w:rsidRDefault="00900FB8" w:rsidP="00326AD3">
      <w:pPr>
        <w:tabs>
          <w:tab w:val="left" w:pos="1620"/>
          <w:tab w:val="left" w:pos="7200"/>
        </w:tabs>
        <w:ind w:left="540"/>
        <w:rPr>
          <w:position w:val="-32"/>
        </w:rPr>
      </w:pPr>
      <w:r>
        <w:rPr>
          <w:position w:val="-32"/>
        </w:rPr>
        <w:tab/>
      </w:r>
      <w:r w:rsidRPr="0009113F">
        <w:rPr>
          <w:position w:val="-22"/>
        </w:rPr>
        <w:object w:dxaOrig="3620" w:dyaOrig="560" w14:anchorId="4FBE2D2A">
          <v:shape id="_x0000_i1115" type="#_x0000_t75" style="width:180.65pt;height:27.65pt" o:ole="">
            <v:imagedata r:id="rId188" o:title=""/>
          </v:shape>
          <o:OLEObject Type="Embed" ProgID="Equation.DSMT4" ShapeID="_x0000_i1115" DrawAspect="Content" ObjectID="_1681800282" r:id="rId189"/>
        </w:object>
      </w:r>
      <w:r>
        <w:rPr>
          <w:position w:val="-32"/>
        </w:rPr>
        <w:tab/>
      </w:r>
      <w:r>
        <w:rPr>
          <w:b/>
          <w:i/>
          <w:color w:val="4F6228" w:themeColor="accent3" w:themeShade="80"/>
          <w:sz w:val="22"/>
        </w:rPr>
        <w:t>Product</w:t>
      </w:r>
      <w:r w:rsidRPr="003C1D86">
        <w:rPr>
          <w:b/>
          <w:i/>
          <w:color w:val="4F6228" w:themeColor="accent3" w:themeShade="80"/>
          <w:sz w:val="22"/>
        </w:rPr>
        <w:t xml:space="preserve"> rule</w:t>
      </w:r>
    </w:p>
    <w:p w14:paraId="1B3844FD" w14:textId="77777777" w:rsidR="00900FB8" w:rsidRDefault="00900FB8" w:rsidP="00326AD3">
      <w:pPr>
        <w:tabs>
          <w:tab w:val="left" w:pos="1620"/>
          <w:tab w:val="left" w:pos="7200"/>
        </w:tabs>
        <w:ind w:left="540"/>
        <w:rPr>
          <w:b/>
          <w:i/>
          <w:color w:val="4F6228" w:themeColor="accent3" w:themeShade="80"/>
          <w:sz w:val="22"/>
        </w:rPr>
      </w:pPr>
      <w:r>
        <w:rPr>
          <w:position w:val="-32"/>
        </w:rPr>
        <w:lastRenderedPageBreak/>
        <w:tab/>
      </w:r>
      <w:r w:rsidRPr="0009113F">
        <w:rPr>
          <w:position w:val="-18"/>
        </w:rPr>
        <w:object w:dxaOrig="3420" w:dyaOrig="499" w14:anchorId="4DD77BDA">
          <v:shape id="_x0000_i1116" type="#_x0000_t75" style="width:171pt;height:25pt" o:ole="">
            <v:imagedata r:id="rId190" o:title=""/>
          </v:shape>
          <o:OLEObject Type="Embed" ProgID="Equation.DSMT4" ShapeID="_x0000_i1116" DrawAspect="Content" ObjectID="_1681800283" r:id="rId191"/>
        </w:object>
      </w:r>
      <w:r>
        <w:rPr>
          <w:position w:val="-32"/>
        </w:rPr>
        <w:tab/>
      </w:r>
      <w:r>
        <w:rPr>
          <w:b/>
          <w:i/>
          <w:color w:val="4F6228" w:themeColor="accent3" w:themeShade="80"/>
          <w:sz w:val="22"/>
        </w:rPr>
        <w:t>Distribute minus</w:t>
      </w:r>
    </w:p>
    <w:p w14:paraId="58BB653E" w14:textId="77777777" w:rsidR="00900FB8" w:rsidRDefault="00900FB8" w:rsidP="00326AD3">
      <w:pPr>
        <w:tabs>
          <w:tab w:val="left" w:pos="1620"/>
          <w:tab w:val="left" w:pos="7200"/>
        </w:tabs>
        <w:ind w:left="540"/>
      </w:pPr>
      <w:r>
        <w:tab/>
      </w:r>
      <w:r w:rsidRPr="0009113F">
        <w:rPr>
          <w:position w:val="-26"/>
        </w:rPr>
        <w:object w:dxaOrig="3280" w:dyaOrig="580" w14:anchorId="5EB72619">
          <v:shape id="_x0000_i1117" type="#_x0000_t75" style="width:164.35pt;height:29.35pt" o:ole="">
            <v:imagedata r:id="rId192" o:title=""/>
          </v:shape>
          <o:OLEObject Type="Embed" ProgID="Equation.DSMT4" ShapeID="_x0000_i1117" DrawAspect="Content" ObjectID="_1681800284" r:id="rId193"/>
        </w:object>
      </w:r>
      <w:r>
        <w:rPr>
          <w:position w:val="-32"/>
        </w:rPr>
        <w:tab/>
      </w:r>
      <w:r>
        <w:rPr>
          <w:b/>
          <w:i/>
          <w:color w:val="4F6228" w:themeColor="accent3" w:themeShade="80"/>
          <w:sz w:val="22"/>
        </w:rPr>
        <w:t>Power</w:t>
      </w:r>
      <w:r w:rsidRPr="003C1D86">
        <w:rPr>
          <w:b/>
          <w:i/>
          <w:color w:val="4F6228" w:themeColor="accent3" w:themeShade="80"/>
          <w:sz w:val="22"/>
        </w:rPr>
        <w:t xml:space="preserve"> rule</w:t>
      </w:r>
    </w:p>
    <w:p w14:paraId="2827D25E" w14:textId="77777777" w:rsidR="00900FB8" w:rsidRDefault="00900FB8" w:rsidP="00326AD3"/>
    <w:p w14:paraId="1ABE27A2" w14:textId="77777777" w:rsidR="00900FB8" w:rsidRDefault="00900FB8" w:rsidP="00326AD3"/>
    <w:p w14:paraId="0C033045" w14:textId="77777777" w:rsidR="00900FB8" w:rsidRPr="00D70E5E" w:rsidRDefault="00900FB8" w:rsidP="00900FB8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715F864E" w14:textId="77777777" w:rsidR="00900FB8" w:rsidRDefault="009A78D7" w:rsidP="00900FB8">
      <w:pPr>
        <w:spacing w:line="240" w:lineRule="auto"/>
      </w:pPr>
      <w:r w:rsidRPr="00627916">
        <w:t>Express the following in terms of sums and differences of logarithms</w:t>
      </w:r>
      <w:r w:rsidR="00900FB8">
        <w:t xml:space="preserve"> </w:t>
      </w:r>
      <w:r w:rsidR="00900FB8" w:rsidRPr="0009113F">
        <w:rPr>
          <w:position w:val="-36"/>
        </w:rPr>
        <w:object w:dxaOrig="880" w:dyaOrig="840" w14:anchorId="333D66FF">
          <v:shape id="_x0000_i1118" type="#_x0000_t75" style="width:44.35pt;height:42pt" o:ole="">
            <v:imagedata r:id="rId194" o:title=""/>
          </v:shape>
          <o:OLEObject Type="Embed" ProgID="Equation.DSMT4" ShapeID="_x0000_i1118" DrawAspect="Content" ObjectID="_1681800285" r:id="rId195"/>
        </w:object>
      </w:r>
    </w:p>
    <w:p w14:paraId="78B043DC" w14:textId="77777777" w:rsidR="00900FB8" w:rsidRPr="000676E2" w:rsidRDefault="00900FB8" w:rsidP="00900FB8">
      <w:pPr>
        <w:tabs>
          <w:tab w:val="left" w:pos="2160"/>
        </w:tabs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1D2853EC" w14:textId="77777777" w:rsidR="00900FB8" w:rsidRDefault="00900FB8" w:rsidP="00326AD3">
      <w:pPr>
        <w:ind w:left="360"/>
        <w:rPr>
          <w:position w:val="-36"/>
        </w:rPr>
      </w:pPr>
      <w:r w:rsidRPr="0009113F">
        <w:rPr>
          <w:position w:val="-36"/>
        </w:rPr>
        <w:object w:dxaOrig="2299" w:dyaOrig="940" w14:anchorId="55A51D47">
          <v:shape id="_x0000_i1119" type="#_x0000_t75" style="width:114.65pt;height:47pt" o:ole="">
            <v:imagedata r:id="rId196" o:title=""/>
          </v:shape>
          <o:OLEObject Type="Embed" ProgID="Equation.DSMT4" ShapeID="_x0000_i1119" DrawAspect="Content" ObjectID="_1681800286" r:id="rId197"/>
        </w:object>
      </w:r>
    </w:p>
    <w:p w14:paraId="2F284819" w14:textId="77777777" w:rsidR="00900FB8" w:rsidRDefault="00900FB8" w:rsidP="00326AD3">
      <w:pPr>
        <w:tabs>
          <w:tab w:val="left" w:pos="1260"/>
          <w:tab w:val="left" w:pos="5760"/>
        </w:tabs>
        <w:ind w:left="540"/>
        <w:rPr>
          <w:position w:val="-36"/>
        </w:rPr>
      </w:pPr>
      <w:r>
        <w:rPr>
          <w:position w:val="-36"/>
        </w:rPr>
        <w:tab/>
      </w:r>
      <w:r w:rsidRPr="0009113F">
        <w:rPr>
          <w:position w:val="-36"/>
        </w:rPr>
        <w:object w:dxaOrig="1320" w:dyaOrig="840" w14:anchorId="3A610210">
          <v:shape id="_x0000_i1120" type="#_x0000_t75" style="width:66pt;height:42pt" o:ole="">
            <v:imagedata r:id="rId198" o:title=""/>
          </v:shape>
          <o:OLEObject Type="Embed" ProgID="Equation.DSMT4" ShapeID="_x0000_i1120" DrawAspect="Content" ObjectID="_1681800287" r:id="rId199"/>
        </w:object>
      </w:r>
      <w:r>
        <w:rPr>
          <w:position w:val="-36"/>
        </w:rPr>
        <w:tab/>
      </w:r>
      <w:r>
        <w:rPr>
          <w:b/>
          <w:i/>
          <w:color w:val="4F6228" w:themeColor="accent3" w:themeShade="80"/>
          <w:sz w:val="22"/>
        </w:rPr>
        <w:t>Power</w:t>
      </w:r>
      <w:r w:rsidRPr="003C1D86">
        <w:rPr>
          <w:b/>
          <w:i/>
          <w:color w:val="4F6228" w:themeColor="accent3" w:themeShade="80"/>
          <w:sz w:val="22"/>
        </w:rPr>
        <w:t xml:space="preserve"> rule</w:t>
      </w:r>
    </w:p>
    <w:p w14:paraId="3762A5DF" w14:textId="77777777" w:rsidR="00900FB8" w:rsidRDefault="00900FB8" w:rsidP="00326AD3">
      <w:pPr>
        <w:tabs>
          <w:tab w:val="left" w:pos="1260"/>
          <w:tab w:val="left" w:pos="5760"/>
        </w:tabs>
        <w:ind w:left="540"/>
        <w:rPr>
          <w:position w:val="-36"/>
        </w:rPr>
      </w:pPr>
      <w:r>
        <w:rPr>
          <w:position w:val="-36"/>
        </w:rPr>
        <w:tab/>
      </w:r>
      <w:r w:rsidRPr="0009113F">
        <w:rPr>
          <w:position w:val="-22"/>
        </w:rPr>
        <w:object w:dxaOrig="1960" w:dyaOrig="560" w14:anchorId="3698EE6A">
          <v:shape id="_x0000_i1121" type="#_x0000_t75" style="width:98.35pt;height:27.65pt" o:ole="">
            <v:imagedata r:id="rId200" o:title=""/>
          </v:shape>
          <o:OLEObject Type="Embed" ProgID="Equation.DSMT4" ShapeID="_x0000_i1121" DrawAspect="Content" ObjectID="_1681800288" r:id="rId201"/>
        </w:object>
      </w:r>
      <w:r>
        <w:rPr>
          <w:position w:val="-36"/>
        </w:rPr>
        <w:tab/>
      </w:r>
      <w:r w:rsidRPr="003C1D86">
        <w:rPr>
          <w:b/>
          <w:i/>
          <w:color w:val="4F6228" w:themeColor="accent3" w:themeShade="80"/>
          <w:sz w:val="22"/>
        </w:rPr>
        <w:t>Quotient rule</w:t>
      </w:r>
    </w:p>
    <w:p w14:paraId="5E823E17" w14:textId="77777777" w:rsidR="00900FB8" w:rsidRDefault="00900FB8" w:rsidP="00326AD3">
      <w:pPr>
        <w:tabs>
          <w:tab w:val="left" w:pos="1260"/>
          <w:tab w:val="left" w:pos="5760"/>
        </w:tabs>
        <w:ind w:left="540"/>
        <w:rPr>
          <w:position w:val="-36"/>
        </w:rPr>
      </w:pPr>
      <w:r>
        <w:rPr>
          <w:position w:val="-36"/>
        </w:rPr>
        <w:tab/>
      </w:r>
      <w:r w:rsidRPr="0009113F">
        <w:rPr>
          <w:position w:val="-24"/>
        </w:rPr>
        <w:object w:dxaOrig="2620" w:dyaOrig="600" w14:anchorId="23FF20BE">
          <v:shape id="_x0000_i1122" type="#_x0000_t75" style="width:131.35pt;height:30pt" o:ole="">
            <v:imagedata r:id="rId202" o:title=""/>
          </v:shape>
          <o:OLEObject Type="Embed" ProgID="Equation.DSMT4" ShapeID="_x0000_i1122" DrawAspect="Content" ObjectID="_1681800289" r:id="rId203"/>
        </w:object>
      </w:r>
      <w:r>
        <w:rPr>
          <w:position w:val="-36"/>
        </w:rPr>
        <w:tab/>
      </w:r>
      <w:r>
        <w:rPr>
          <w:b/>
          <w:i/>
          <w:color w:val="4F6228" w:themeColor="accent3" w:themeShade="80"/>
          <w:sz w:val="22"/>
        </w:rPr>
        <w:t>Product</w:t>
      </w:r>
      <w:r w:rsidRPr="003C1D86">
        <w:rPr>
          <w:b/>
          <w:i/>
          <w:color w:val="4F6228" w:themeColor="accent3" w:themeShade="80"/>
          <w:sz w:val="22"/>
        </w:rPr>
        <w:t xml:space="preserve"> rule</w:t>
      </w:r>
    </w:p>
    <w:p w14:paraId="4594EFA4" w14:textId="77777777" w:rsidR="00900FB8" w:rsidRDefault="00900FB8" w:rsidP="00326AD3">
      <w:pPr>
        <w:tabs>
          <w:tab w:val="left" w:pos="1260"/>
          <w:tab w:val="left" w:pos="5760"/>
        </w:tabs>
        <w:ind w:left="540"/>
        <w:rPr>
          <w:position w:val="-36"/>
        </w:rPr>
      </w:pPr>
      <w:r>
        <w:rPr>
          <w:position w:val="-36"/>
        </w:rPr>
        <w:tab/>
      </w:r>
      <w:r w:rsidRPr="0009113F">
        <w:rPr>
          <w:position w:val="-22"/>
        </w:rPr>
        <w:object w:dxaOrig="2439" w:dyaOrig="560" w14:anchorId="0D97D066">
          <v:shape id="_x0000_i1123" type="#_x0000_t75" style="width:122pt;height:27.65pt" o:ole="">
            <v:imagedata r:id="rId204" o:title=""/>
          </v:shape>
          <o:OLEObject Type="Embed" ProgID="Equation.DSMT4" ShapeID="_x0000_i1123" DrawAspect="Content" ObjectID="_1681800290" r:id="rId205"/>
        </w:object>
      </w:r>
    </w:p>
    <w:p w14:paraId="7DBA4702" w14:textId="77777777" w:rsidR="00900FB8" w:rsidRDefault="00900FB8" w:rsidP="00326AD3">
      <w:pPr>
        <w:tabs>
          <w:tab w:val="left" w:pos="1260"/>
          <w:tab w:val="left" w:pos="5760"/>
        </w:tabs>
        <w:ind w:left="540"/>
        <w:rPr>
          <w:position w:val="-36"/>
        </w:rPr>
      </w:pPr>
      <w:r>
        <w:rPr>
          <w:position w:val="-36"/>
        </w:rPr>
        <w:tab/>
      </w:r>
      <w:r w:rsidRPr="0009113F">
        <w:rPr>
          <w:position w:val="-20"/>
        </w:rPr>
        <w:object w:dxaOrig="2460" w:dyaOrig="520" w14:anchorId="14229573">
          <v:shape id="_x0000_i1124" type="#_x0000_t75" style="width:123pt;height:26.35pt" o:ole="">
            <v:imagedata r:id="rId206" o:title=""/>
          </v:shape>
          <o:OLEObject Type="Embed" ProgID="Equation.DSMT4" ShapeID="_x0000_i1124" DrawAspect="Content" ObjectID="_1681800291" r:id="rId207"/>
        </w:object>
      </w:r>
      <w:r>
        <w:rPr>
          <w:position w:val="-36"/>
        </w:rPr>
        <w:tab/>
      </w:r>
      <w:r>
        <w:rPr>
          <w:b/>
          <w:i/>
          <w:color w:val="4F6228" w:themeColor="accent3" w:themeShade="80"/>
          <w:sz w:val="22"/>
        </w:rPr>
        <w:t>Power</w:t>
      </w:r>
      <w:r w:rsidRPr="003C1D86">
        <w:rPr>
          <w:b/>
          <w:i/>
          <w:color w:val="4F6228" w:themeColor="accent3" w:themeShade="80"/>
          <w:sz w:val="22"/>
        </w:rPr>
        <w:t xml:space="preserve"> rule</w:t>
      </w:r>
    </w:p>
    <w:p w14:paraId="6E430F29" w14:textId="77777777" w:rsidR="00900FB8" w:rsidRDefault="00900FB8" w:rsidP="00326AD3">
      <w:pPr>
        <w:tabs>
          <w:tab w:val="left" w:pos="1260"/>
          <w:tab w:val="left" w:pos="5760"/>
        </w:tabs>
        <w:ind w:left="540"/>
      </w:pPr>
      <w:r>
        <w:rPr>
          <w:position w:val="-36"/>
        </w:rPr>
        <w:tab/>
      </w:r>
      <w:r w:rsidRPr="0009113F">
        <w:rPr>
          <w:position w:val="-26"/>
        </w:rPr>
        <w:object w:dxaOrig="2220" w:dyaOrig="580" w14:anchorId="0DCC1FB1">
          <v:shape id="_x0000_i1125" type="#_x0000_t75" style="width:111pt;height:29.35pt" o:ole="">
            <v:imagedata r:id="rId208" o:title=""/>
          </v:shape>
          <o:OLEObject Type="Embed" ProgID="Equation.DSMT4" ShapeID="_x0000_i1125" DrawAspect="Content" ObjectID="_1681800292" r:id="rId209"/>
        </w:object>
      </w:r>
    </w:p>
    <w:p w14:paraId="1DA9866B" w14:textId="77777777" w:rsidR="00900FB8" w:rsidRDefault="00900FB8" w:rsidP="00900FB8"/>
    <w:p w14:paraId="0B96675A" w14:textId="77777777" w:rsidR="00900FB8" w:rsidRDefault="00900FB8" w:rsidP="00900FB8"/>
    <w:p w14:paraId="2407AF2E" w14:textId="77777777" w:rsidR="00900FB8" w:rsidRPr="00D70E5E" w:rsidRDefault="00900FB8" w:rsidP="00900FB8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55D83620" w14:textId="77777777" w:rsidR="00900FB8" w:rsidRDefault="009A78D7" w:rsidP="00900FB8">
      <w:pPr>
        <w:spacing w:line="240" w:lineRule="auto"/>
      </w:pPr>
      <w:r w:rsidRPr="00627916">
        <w:t xml:space="preserve">Express the following in terms of sums and differences of logarithms </w:t>
      </w:r>
      <w:r w:rsidR="00900FB8">
        <w:t xml:space="preserve"> </w:t>
      </w:r>
      <w:r w:rsidR="00900FB8" w:rsidRPr="0009113F">
        <w:rPr>
          <w:position w:val="-32"/>
        </w:rPr>
        <w:object w:dxaOrig="999" w:dyaOrig="840" w14:anchorId="6AE884A4">
          <v:shape id="_x0000_i1126" type="#_x0000_t75" style="width:50pt;height:42pt" o:ole="">
            <v:imagedata r:id="rId210" o:title=""/>
          </v:shape>
          <o:OLEObject Type="Embed" ProgID="Equation.DSMT4" ShapeID="_x0000_i1126" DrawAspect="Content" ObjectID="_1681800293" r:id="rId211"/>
        </w:object>
      </w:r>
    </w:p>
    <w:p w14:paraId="62A14F3A" w14:textId="77777777" w:rsidR="00900FB8" w:rsidRPr="000676E2" w:rsidRDefault="00900FB8" w:rsidP="00900FB8">
      <w:pPr>
        <w:tabs>
          <w:tab w:val="left" w:pos="2160"/>
        </w:tabs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61694999" w14:textId="77777777" w:rsidR="00900FB8" w:rsidRDefault="00900FB8" w:rsidP="00900FB8">
      <w:pPr>
        <w:tabs>
          <w:tab w:val="left" w:pos="5760"/>
        </w:tabs>
        <w:spacing w:after="120" w:line="240" w:lineRule="auto"/>
        <w:ind w:left="360"/>
        <w:rPr>
          <w:position w:val="-32"/>
        </w:rPr>
      </w:pPr>
      <w:r w:rsidRPr="0009113F">
        <w:rPr>
          <w:position w:val="-36"/>
        </w:rPr>
        <w:object w:dxaOrig="2880" w:dyaOrig="940" w14:anchorId="75358262">
          <v:shape id="_x0000_i1127" type="#_x0000_t75" style="width:2in;height:47pt" o:ole="">
            <v:imagedata r:id="rId212" o:title=""/>
          </v:shape>
          <o:OLEObject Type="Embed" ProgID="Equation.DSMT4" ShapeID="_x0000_i1127" DrawAspect="Content" ObjectID="_1681800294" r:id="rId213"/>
        </w:object>
      </w:r>
      <w:r>
        <w:rPr>
          <w:position w:val="-32"/>
        </w:rPr>
        <w:tab/>
      </w:r>
      <w:r>
        <w:rPr>
          <w:b/>
          <w:i/>
          <w:color w:val="4F6228" w:themeColor="accent3" w:themeShade="80"/>
          <w:sz w:val="22"/>
        </w:rPr>
        <w:t>Product</w:t>
      </w:r>
      <w:r w:rsidRPr="003C1D86">
        <w:rPr>
          <w:b/>
          <w:i/>
          <w:color w:val="4F6228" w:themeColor="accent3" w:themeShade="80"/>
          <w:sz w:val="22"/>
        </w:rPr>
        <w:t xml:space="preserve"> rule</w:t>
      </w:r>
    </w:p>
    <w:p w14:paraId="1F395125" w14:textId="77777777" w:rsidR="00900FB8" w:rsidRDefault="00900FB8" w:rsidP="00900FB8">
      <w:pPr>
        <w:tabs>
          <w:tab w:val="left" w:pos="1350"/>
          <w:tab w:val="left" w:pos="5760"/>
        </w:tabs>
        <w:spacing w:line="240" w:lineRule="auto"/>
        <w:ind w:left="540"/>
        <w:rPr>
          <w:position w:val="-32"/>
        </w:rPr>
      </w:pPr>
      <w:r>
        <w:rPr>
          <w:position w:val="-32"/>
        </w:rPr>
        <w:tab/>
      </w:r>
      <w:r w:rsidRPr="0009113F">
        <w:rPr>
          <w:position w:val="-36"/>
        </w:rPr>
        <w:object w:dxaOrig="1820" w:dyaOrig="840" w14:anchorId="20D7DEB7">
          <v:shape id="_x0000_i1128" type="#_x0000_t75" style="width:90.65pt;height:42pt" o:ole="">
            <v:imagedata r:id="rId214" o:title=""/>
          </v:shape>
          <o:OLEObject Type="Embed" ProgID="Equation.DSMT4" ShapeID="_x0000_i1128" DrawAspect="Content" ObjectID="_1681800295" r:id="rId215"/>
        </w:object>
      </w:r>
    </w:p>
    <w:p w14:paraId="74EAB4C1" w14:textId="77777777" w:rsidR="00900FB8" w:rsidRDefault="00900FB8" w:rsidP="00900FB8">
      <w:pPr>
        <w:tabs>
          <w:tab w:val="left" w:pos="1350"/>
          <w:tab w:val="left" w:pos="5760"/>
        </w:tabs>
        <w:spacing w:line="240" w:lineRule="auto"/>
        <w:ind w:left="540"/>
        <w:rPr>
          <w:position w:val="-32"/>
        </w:rPr>
      </w:pPr>
      <w:r>
        <w:rPr>
          <w:position w:val="-32"/>
        </w:rPr>
        <w:tab/>
      </w:r>
      <w:r w:rsidRPr="0009113F">
        <w:rPr>
          <w:position w:val="-10"/>
        </w:rPr>
        <w:object w:dxaOrig="2420" w:dyaOrig="420" w14:anchorId="1487E8BA">
          <v:shape id="_x0000_i1129" type="#_x0000_t75" style="width:121pt;height:21pt" o:ole="">
            <v:imagedata r:id="rId216" o:title=""/>
          </v:shape>
          <o:OLEObject Type="Embed" ProgID="Equation.DSMT4" ShapeID="_x0000_i1129" DrawAspect="Content" ObjectID="_1681800296" r:id="rId217"/>
        </w:object>
      </w:r>
      <w:r>
        <w:rPr>
          <w:position w:val="-32"/>
        </w:rPr>
        <w:tab/>
      </w:r>
      <w:r w:rsidRPr="003C1D86">
        <w:rPr>
          <w:b/>
          <w:i/>
          <w:color w:val="4F6228" w:themeColor="accent3" w:themeShade="80"/>
          <w:sz w:val="22"/>
        </w:rPr>
        <w:t>Quotient rule</w:t>
      </w:r>
    </w:p>
    <w:p w14:paraId="6B2558C8" w14:textId="77777777" w:rsidR="00900FB8" w:rsidRDefault="00900FB8" w:rsidP="00900FB8">
      <w:pPr>
        <w:tabs>
          <w:tab w:val="left" w:pos="1350"/>
          <w:tab w:val="left" w:pos="5760"/>
        </w:tabs>
        <w:spacing w:line="240" w:lineRule="auto"/>
        <w:ind w:left="540"/>
      </w:pPr>
      <w:r>
        <w:rPr>
          <w:position w:val="-32"/>
        </w:rPr>
        <w:tab/>
      </w:r>
      <w:r w:rsidRPr="0009113F">
        <w:rPr>
          <w:position w:val="-26"/>
        </w:rPr>
        <w:object w:dxaOrig="2220" w:dyaOrig="580" w14:anchorId="3CF7DDAB">
          <v:shape id="_x0000_i1130" type="#_x0000_t75" style="width:111pt;height:29.35pt" o:ole="">
            <v:imagedata r:id="rId218" o:title=""/>
          </v:shape>
          <o:OLEObject Type="Embed" ProgID="Equation.DSMT4" ShapeID="_x0000_i1130" DrawAspect="Content" ObjectID="_1681800297" r:id="rId219"/>
        </w:object>
      </w:r>
      <w:r>
        <w:rPr>
          <w:position w:val="-32"/>
        </w:rPr>
        <w:tab/>
      </w:r>
      <w:r>
        <w:rPr>
          <w:b/>
          <w:i/>
          <w:color w:val="4F6228" w:themeColor="accent3" w:themeShade="80"/>
          <w:sz w:val="22"/>
        </w:rPr>
        <w:t>Power</w:t>
      </w:r>
      <w:r w:rsidRPr="003C1D86">
        <w:rPr>
          <w:b/>
          <w:i/>
          <w:color w:val="4F6228" w:themeColor="accent3" w:themeShade="80"/>
          <w:sz w:val="22"/>
        </w:rPr>
        <w:t xml:space="preserve"> rule</w:t>
      </w:r>
    </w:p>
    <w:p w14:paraId="12CBD67D" w14:textId="77777777" w:rsidR="00326AD3" w:rsidRPr="00326AD3" w:rsidRDefault="00326AD3" w:rsidP="00DC1AD9">
      <w:pPr>
        <w:spacing w:line="240" w:lineRule="auto"/>
        <w:rPr>
          <w:sz w:val="12"/>
        </w:rPr>
      </w:pPr>
      <w:r w:rsidRPr="00326AD3">
        <w:rPr>
          <w:sz w:val="12"/>
        </w:rPr>
        <w:br w:type="page"/>
      </w:r>
    </w:p>
    <w:p w14:paraId="30F02731" w14:textId="77777777" w:rsidR="00326AD3" w:rsidRPr="00D70E5E" w:rsidRDefault="00326AD3" w:rsidP="00326AD3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14:paraId="081C5BF8" w14:textId="77777777" w:rsidR="00326AD3" w:rsidRDefault="00326AD3" w:rsidP="00326AD3">
      <w:pPr>
        <w:tabs>
          <w:tab w:val="left" w:pos="7020"/>
        </w:tabs>
        <w:spacing w:line="240" w:lineRule="auto"/>
      </w:pPr>
      <w:r w:rsidRPr="00627916">
        <w:t>Express the following in terms of sum</w:t>
      </w:r>
      <w:r>
        <w:t>s and differences of logarithms</w:t>
      </w:r>
      <w:r>
        <w:tab/>
      </w:r>
      <w:r w:rsidR="00C55279" w:rsidRPr="00D44519">
        <w:rPr>
          <w:position w:val="-32"/>
        </w:rPr>
        <w:object w:dxaOrig="1540" w:dyaOrig="800" w14:anchorId="0BFFC882">
          <v:shape id="_x0000_i1131" type="#_x0000_t75" style="width:77pt;height:40pt" o:ole="">
            <v:imagedata r:id="rId220" o:title=""/>
          </v:shape>
          <o:OLEObject Type="Embed" ProgID="Equation.DSMT4" ShapeID="_x0000_i1131" DrawAspect="Content" ObjectID="_1681800298" r:id="rId221"/>
        </w:object>
      </w:r>
    </w:p>
    <w:p w14:paraId="4300F26A" w14:textId="77777777" w:rsidR="00326AD3" w:rsidRPr="000676E2" w:rsidRDefault="00326AD3" w:rsidP="0060426E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1660A4A0" w14:textId="77777777" w:rsidR="00DC1AD9" w:rsidRDefault="0060426E" w:rsidP="0060426E">
      <w:pPr>
        <w:ind w:left="360"/>
      </w:pPr>
      <w:r w:rsidRPr="00D44519">
        <w:rPr>
          <w:position w:val="-32"/>
        </w:rPr>
        <w:object w:dxaOrig="3600" w:dyaOrig="840" w14:anchorId="6EBBDF77">
          <v:shape id="_x0000_i1132" type="#_x0000_t75" style="width:180.65pt;height:42pt" o:ole="">
            <v:imagedata r:id="rId222" o:title=""/>
          </v:shape>
          <o:OLEObject Type="Embed" ProgID="Equation.DSMT4" ShapeID="_x0000_i1132" DrawAspect="Content" ObjectID="_1681800299" r:id="rId223"/>
        </w:object>
      </w:r>
    </w:p>
    <w:p w14:paraId="149858FB" w14:textId="77777777" w:rsidR="0060426E" w:rsidRDefault="0060426E" w:rsidP="0060426E">
      <w:pPr>
        <w:tabs>
          <w:tab w:val="left" w:pos="1890"/>
        </w:tabs>
        <w:ind w:left="360"/>
      </w:pPr>
      <w:r>
        <w:tab/>
      </w:r>
      <w:r w:rsidRPr="00D44519">
        <w:rPr>
          <w:position w:val="-32"/>
        </w:rPr>
        <w:object w:dxaOrig="1980" w:dyaOrig="760" w14:anchorId="3878D9EF">
          <v:shape id="_x0000_i1133" type="#_x0000_t75" style="width:100pt;height:38.35pt" o:ole="">
            <v:imagedata r:id="rId224" o:title=""/>
          </v:shape>
          <o:OLEObject Type="Embed" ProgID="Equation.DSMT4" ShapeID="_x0000_i1133" DrawAspect="Content" ObjectID="_1681800300" r:id="rId225"/>
        </w:object>
      </w:r>
    </w:p>
    <w:p w14:paraId="339A5A45" w14:textId="77777777" w:rsidR="0060426E" w:rsidRDefault="0060426E" w:rsidP="0060426E">
      <w:pPr>
        <w:tabs>
          <w:tab w:val="left" w:pos="1890"/>
        </w:tabs>
        <w:ind w:left="360"/>
      </w:pPr>
      <w:r>
        <w:tab/>
      </w:r>
      <w:r w:rsidRPr="0060426E">
        <w:rPr>
          <w:position w:val="-24"/>
        </w:rPr>
        <w:object w:dxaOrig="3560" w:dyaOrig="600" w14:anchorId="0F4D697D">
          <v:shape id="_x0000_i1134" type="#_x0000_t75" style="width:179pt;height:30pt" o:ole="">
            <v:imagedata r:id="rId226" o:title=""/>
          </v:shape>
          <o:OLEObject Type="Embed" ProgID="Equation.DSMT4" ShapeID="_x0000_i1134" DrawAspect="Content" ObjectID="_1681800301" r:id="rId227"/>
        </w:object>
      </w:r>
    </w:p>
    <w:p w14:paraId="4385CEAD" w14:textId="77777777" w:rsidR="0060426E" w:rsidRDefault="0060426E" w:rsidP="0060426E">
      <w:pPr>
        <w:tabs>
          <w:tab w:val="left" w:pos="1890"/>
        </w:tabs>
        <w:ind w:left="360"/>
      </w:pPr>
      <w:r>
        <w:tab/>
      </w:r>
      <w:r w:rsidRPr="0060426E">
        <w:rPr>
          <w:position w:val="-26"/>
        </w:rPr>
        <w:object w:dxaOrig="6840" w:dyaOrig="639" w14:anchorId="27D494B6">
          <v:shape id="_x0000_i1135" type="#_x0000_t75" style="width:343.35pt;height:32pt" o:ole="">
            <v:imagedata r:id="rId228" o:title=""/>
          </v:shape>
          <o:OLEObject Type="Embed" ProgID="Equation.DSMT4" ShapeID="_x0000_i1135" DrawAspect="Content" ObjectID="_1681800302" r:id="rId229"/>
        </w:object>
      </w:r>
    </w:p>
    <w:p w14:paraId="7F5692DE" w14:textId="77777777" w:rsidR="0060426E" w:rsidRDefault="0060426E" w:rsidP="0060426E">
      <w:pPr>
        <w:tabs>
          <w:tab w:val="left" w:pos="1890"/>
        </w:tabs>
        <w:ind w:left="360"/>
      </w:pPr>
      <w:r>
        <w:tab/>
      </w:r>
      <w:r w:rsidRPr="0060426E">
        <w:rPr>
          <w:position w:val="-22"/>
        </w:rPr>
        <w:object w:dxaOrig="4900" w:dyaOrig="560" w14:anchorId="2159DBB7">
          <v:shape id="_x0000_i1136" type="#_x0000_t75" style="width:246.65pt;height:27.65pt" o:ole="">
            <v:imagedata r:id="rId230" o:title=""/>
          </v:shape>
          <o:OLEObject Type="Embed" ProgID="Equation.DSMT4" ShapeID="_x0000_i1136" DrawAspect="Content" ObjectID="_1681800303" r:id="rId231"/>
        </w:object>
      </w:r>
    </w:p>
    <w:p w14:paraId="374D4E8D" w14:textId="77777777" w:rsidR="0060426E" w:rsidRDefault="0060426E" w:rsidP="0060426E">
      <w:pPr>
        <w:tabs>
          <w:tab w:val="left" w:pos="1890"/>
        </w:tabs>
        <w:ind w:left="360"/>
      </w:pPr>
      <w:r>
        <w:tab/>
      </w:r>
      <w:r w:rsidRPr="0060426E">
        <w:rPr>
          <w:position w:val="-26"/>
        </w:rPr>
        <w:object w:dxaOrig="4860" w:dyaOrig="580" w14:anchorId="0F4ECDE8">
          <v:shape id="_x0000_i1137" type="#_x0000_t75" style="width:244.35pt;height:29.35pt" o:ole="">
            <v:imagedata r:id="rId232" o:title=""/>
          </v:shape>
          <o:OLEObject Type="Embed" ProgID="Equation.DSMT4" ShapeID="_x0000_i1137" DrawAspect="Content" ObjectID="_1681800304" r:id="rId233"/>
        </w:object>
      </w:r>
    </w:p>
    <w:p w14:paraId="2BCB5376" w14:textId="77777777" w:rsidR="00326AD3" w:rsidRDefault="00326AD3" w:rsidP="0060426E"/>
    <w:p w14:paraId="324DA059" w14:textId="77777777" w:rsidR="004C1A94" w:rsidRDefault="004C1A94" w:rsidP="0060426E"/>
    <w:p w14:paraId="670D3EEF" w14:textId="77777777" w:rsidR="00C55279" w:rsidRPr="00D70E5E" w:rsidRDefault="00C55279" w:rsidP="00C55279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02345768" w14:textId="77777777" w:rsidR="00C55279" w:rsidRDefault="00C55279" w:rsidP="00C55279">
      <w:pPr>
        <w:tabs>
          <w:tab w:val="left" w:pos="7020"/>
        </w:tabs>
        <w:spacing w:line="240" w:lineRule="auto"/>
      </w:pPr>
      <w:r w:rsidRPr="00627916">
        <w:t>Express the following in terms of sum</w:t>
      </w:r>
      <w:r>
        <w:t>s and differences of logarithms</w:t>
      </w:r>
      <w:r>
        <w:tab/>
      </w:r>
      <w:r w:rsidRPr="00EE0133">
        <w:rPr>
          <w:position w:val="-38"/>
        </w:rPr>
        <w:object w:dxaOrig="1440" w:dyaOrig="800" w14:anchorId="5D3DE943">
          <v:shape id="_x0000_i1138" type="#_x0000_t75" style="width:1in;height:40pt" o:ole="">
            <v:imagedata r:id="rId234" o:title=""/>
          </v:shape>
          <o:OLEObject Type="Embed" ProgID="Equation.DSMT4" ShapeID="_x0000_i1138" DrawAspect="Content" ObjectID="_1681800305" r:id="rId235"/>
        </w:object>
      </w:r>
    </w:p>
    <w:p w14:paraId="2D09D892" w14:textId="77777777" w:rsidR="00C55279" w:rsidRPr="000676E2" w:rsidRDefault="00C55279" w:rsidP="00C55279">
      <w:pPr>
        <w:tabs>
          <w:tab w:val="left" w:pos="2160"/>
        </w:tabs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6DC61DD3" w14:textId="77777777" w:rsidR="00C55279" w:rsidRDefault="00F10AD8" w:rsidP="0060426E">
      <w:pPr>
        <w:ind w:left="360"/>
      </w:pPr>
      <w:r w:rsidRPr="00EE0133">
        <w:rPr>
          <w:position w:val="-38"/>
        </w:rPr>
        <w:object w:dxaOrig="4740" w:dyaOrig="800" w14:anchorId="2B2AA115">
          <v:shape id="_x0000_i1139" type="#_x0000_t75" style="width:238.35pt;height:40pt" o:ole="">
            <v:imagedata r:id="rId236" o:title=""/>
          </v:shape>
          <o:OLEObject Type="Embed" ProgID="Equation.DSMT4" ShapeID="_x0000_i1139" DrawAspect="Content" ObjectID="_1681800306" r:id="rId237"/>
        </w:object>
      </w:r>
    </w:p>
    <w:p w14:paraId="64730EC0" w14:textId="77777777" w:rsidR="00F10AD8" w:rsidRDefault="00F10AD8" w:rsidP="00F10AD8">
      <w:pPr>
        <w:tabs>
          <w:tab w:val="left" w:pos="1800"/>
        </w:tabs>
        <w:ind w:left="360"/>
      </w:pPr>
      <w:r>
        <w:tab/>
      </w:r>
      <w:r w:rsidRPr="00F10AD8">
        <w:rPr>
          <w:position w:val="-24"/>
        </w:rPr>
        <w:object w:dxaOrig="5340" w:dyaOrig="600" w14:anchorId="1D727221">
          <v:shape id="_x0000_i1140" type="#_x0000_t75" style="width:267pt;height:30pt" o:ole="">
            <v:imagedata r:id="rId238" o:title=""/>
          </v:shape>
          <o:OLEObject Type="Embed" ProgID="Equation.DSMT4" ShapeID="_x0000_i1140" DrawAspect="Content" ObjectID="_1681800307" r:id="rId239"/>
        </w:object>
      </w:r>
      <w:r>
        <w:t xml:space="preserve"> </w:t>
      </w:r>
    </w:p>
    <w:p w14:paraId="2D09D98E" w14:textId="77777777" w:rsidR="00F10AD8" w:rsidRDefault="00F10AD8" w:rsidP="00F10AD8">
      <w:pPr>
        <w:tabs>
          <w:tab w:val="left" w:pos="1800"/>
        </w:tabs>
        <w:spacing w:line="240" w:lineRule="auto"/>
        <w:ind w:left="360"/>
      </w:pPr>
      <w:r>
        <w:tab/>
      </w:r>
      <w:r w:rsidRPr="00F10AD8">
        <w:rPr>
          <w:position w:val="-26"/>
        </w:rPr>
        <w:object w:dxaOrig="3780" w:dyaOrig="580" w14:anchorId="4A912B1D">
          <v:shape id="_x0000_i1141" type="#_x0000_t75" style="width:189pt;height:29.35pt" o:ole="">
            <v:imagedata r:id="rId240" o:title=""/>
          </v:shape>
          <o:OLEObject Type="Embed" ProgID="Equation.DSMT4" ShapeID="_x0000_i1141" DrawAspect="Content" ObjectID="_1681800308" r:id="rId241"/>
        </w:object>
      </w:r>
    </w:p>
    <w:p w14:paraId="6DEBF573" w14:textId="77777777" w:rsidR="0060426E" w:rsidRDefault="0060426E" w:rsidP="003A3458"/>
    <w:p w14:paraId="103426F4" w14:textId="77777777" w:rsidR="00C55279" w:rsidRDefault="00C55279" w:rsidP="003A3458"/>
    <w:p w14:paraId="3BC720F4" w14:textId="77777777" w:rsidR="00C55279" w:rsidRPr="00D70E5E" w:rsidRDefault="00C55279" w:rsidP="00C55279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614800F6" w14:textId="77777777" w:rsidR="00C55279" w:rsidRDefault="00C55279" w:rsidP="00C55279">
      <w:pPr>
        <w:tabs>
          <w:tab w:val="left" w:pos="7020"/>
        </w:tabs>
        <w:spacing w:line="240" w:lineRule="auto"/>
      </w:pPr>
      <w:r w:rsidRPr="00627916">
        <w:t>Express the following in terms of sum</w:t>
      </w:r>
      <w:r>
        <w:t>s and differences of logarithms</w:t>
      </w:r>
      <w:r>
        <w:tab/>
      </w:r>
      <w:r w:rsidR="004C1A94" w:rsidRPr="004C1A94">
        <w:rPr>
          <w:position w:val="-28"/>
        </w:rPr>
        <w:object w:dxaOrig="1560" w:dyaOrig="680" w14:anchorId="3E2FCA2E">
          <v:shape id="_x0000_i1142" type="#_x0000_t75" style="width:78pt;height:33pt" o:ole="">
            <v:imagedata r:id="rId242" o:title=""/>
          </v:shape>
          <o:OLEObject Type="Embed" ProgID="Equation.DSMT4" ShapeID="_x0000_i1142" DrawAspect="Content" ObjectID="_1681800309" r:id="rId243"/>
        </w:object>
      </w:r>
    </w:p>
    <w:p w14:paraId="2259D2C8" w14:textId="77777777" w:rsidR="00C55279" w:rsidRPr="000676E2" w:rsidRDefault="00C55279" w:rsidP="00B9745C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6AF80E55" w14:textId="77777777" w:rsidR="00C55279" w:rsidRDefault="00B9745C" w:rsidP="00B9745C">
      <w:pPr>
        <w:ind w:left="360"/>
      </w:pPr>
      <w:r w:rsidRPr="004C1A94">
        <w:rPr>
          <w:position w:val="-28"/>
        </w:rPr>
        <w:object w:dxaOrig="3800" w:dyaOrig="720" w14:anchorId="4A6C2DF6">
          <v:shape id="_x0000_i1143" type="#_x0000_t75" style="width:190.65pt;height:35pt" o:ole="">
            <v:imagedata r:id="rId244" o:title=""/>
          </v:shape>
          <o:OLEObject Type="Embed" ProgID="Equation.DSMT4" ShapeID="_x0000_i1143" DrawAspect="Content" ObjectID="_1681800310" r:id="rId245"/>
        </w:object>
      </w:r>
    </w:p>
    <w:p w14:paraId="494ABE40" w14:textId="77777777" w:rsidR="00B9745C" w:rsidRDefault="00B9745C" w:rsidP="00B9745C">
      <w:pPr>
        <w:tabs>
          <w:tab w:val="left" w:pos="1890"/>
        </w:tabs>
        <w:ind w:left="360"/>
      </w:pPr>
      <w:r>
        <w:tab/>
      </w:r>
      <w:r w:rsidRPr="00B9745C">
        <w:rPr>
          <w:position w:val="-28"/>
        </w:rPr>
        <w:object w:dxaOrig="2340" w:dyaOrig="620" w14:anchorId="332C1BBF">
          <v:shape id="_x0000_i1144" type="#_x0000_t75" style="width:117pt;height:31pt" o:ole="">
            <v:imagedata r:id="rId246" o:title=""/>
          </v:shape>
          <o:OLEObject Type="Embed" ProgID="Equation.DSMT4" ShapeID="_x0000_i1144" DrawAspect="Content" ObjectID="_1681800311" r:id="rId247"/>
        </w:object>
      </w:r>
      <w:r>
        <w:t xml:space="preserve"> </w:t>
      </w:r>
    </w:p>
    <w:p w14:paraId="53718254" w14:textId="77777777" w:rsidR="00B9745C" w:rsidRDefault="00B9745C" w:rsidP="0060426E">
      <w:r>
        <w:br w:type="page"/>
      </w:r>
    </w:p>
    <w:p w14:paraId="44A1ABA1" w14:textId="77777777" w:rsidR="00C55279" w:rsidRPr="00D70E5E" w:rsidRDefault="00C55279" w:rsidP="00C55279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14:paraId="09421489" w14:textId="77777777" w:rsidR="00C55279" w:rsidRDefault="00C55279" w:rsidP="00C55279">
      <w:pPr>
        <w:tabs>
          <w:tab w:val="left" w:pos="7020"/>
        </w:tabs>
        <w:spacing w:line="240" w:lineRule="auto"/>
      </w:pPr>
      <w:r w:rsidRPr="00627916">
        <w:t>Express the following in terms of sum</w:t>
      </w:r>
      <w:r>
        <w:t>s and differences of logarithms</w:t>
      </w:r>
      <w:r>
        <w:tab/>
      </w:r>
      <w:r w:rsidR="004C1A94" w:rsidRPr="004C1A94">
        <w:rPr>
          <w:position w:val="-30"/>
        </w:rPr>
        <w:object w:dxaOrig="920" w:dyaOrig="780" w14:anchorId="3E313F03">
          <v:shape id="_x0000_i1145" type="#_x0000_t75" style="width:46pt;height:39pt" o:ole="">
            <v:imagedata r:id="rId248" o:title=""/>
          </v:shape>
          <o:OLEObject Type="Embed" ProgID="Equation.DSMT4" ShapeID="_x0000_i1145" DrawAspect="Content" ObjectID="_1681800312" r:id="rId249"/>
        </w:object>
      </w:r>
    </w:p>
    <w:p w14:paraId="471A8577" w14:textId="77777777" w:rsidR="00C55279" w:rsidRPr="000676E2" w:rsidRDefault="00C55279" w:rsidP="003A3458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5F7EFAD3" w14:textId="77777777" w:rsidR="00C55279" w:rsidRDefault="009010FD" w:rsidP="003A3458">
      <w:pPr>
        <w:ind w:left="360"/>
      </w:pPr>
      <w:r w:rsidRPr="004C1A94">
        <w:rPr>
          <w:position w:val="-30"/>
        </w:rPr>
        <w:object w:dxaOrig="2860" w:dyaOrig="780" w14:anchorId="024B1AA7">
          <v:shape id="_x0000_i1146" type="#_x0000_t75" style="width:141.65pt;height:39pt" o:ole="">
            <v:imagedata r:id="rId250" o:title=""/>
          </v:shape>
          <o:OLEObject Type="Embed" ProgID="Equation.DSMT4" ShapeID="_x0000_i1146" DrawAspect="Content" ObjectID="_1681800313" r:id="rId251"/>
        </w:object>
      </w:r>
    </w:p>
    <w:p w14:paraId="25694D44" w14:textId="77777777" w:rsidR="009010FD" w:rsidRDefault="009010FD" w:rsidP="009010FD">
      <w:pPr>
        <w:tabs>
          <w:tab w:val="left" w:pos="1260"/>
        </w:tabs>
        <w:ind w:left="360"/>
      </w:pPr>
      <w:r>
        <w:tab/>
      </w:r>
      <w:r w:rsidRPr="00B9745C">
        <w:rPr>
          <w:position w:val="-28"/>
        </w:rPr>
        <w:object w:dxaOrig="2140" w:dyaOrig="620" w14:anchorId="164A33DD">
          <v:shape id="_x0000_i1147" type="#_x0000_t75" style="width:107pt;height:31pt" o:ole="">
            <v:imagedata r:id="rId252" o:title=""/>
          </v:shape>
          <o:OLEObject Type="Embed" ProgID="Equation.DSMT4" ShapeID="_x0000_i1147" DrawAspect="Content" ObjectID="_1681800314" r:id="rId253"/>
        </w:object>
      </w:r>
    </w:p>
    <w:p w14:paraId="53C5F0A9" w14:textId="77777777" w:rsidR="00C55279" w:rsidRDefault="00C55279" w:rsidP="009010FD"/>
    <w:p w14:paraId="6BAE5DC1" w14:textId="77777777" w:rsidR="00326AD3" w:rsidRDefault="00326AD3" w:rsidP="009010FD"/>
    <w:p w14:paraId="1B4FB791" w14:textId="77777777" w:rsidR="00C55279" w:rsidRPr="00D70E5E" w:rsidRDefault="00C55279" w:rsidP="00C55279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5C41F24B" w14:textId="77777777" w:rsidR="00C55279" w:rsidRDefault="00C55279" w:rsidP="00C55279">
      <w:pPr>
        <w:tabs>
          <w:tab w:val="left" w:pos="7020"/>
        </w:tabs>
        <w:spacing w:line="240" w:lineRule="auto"/>
      </w:pPr>
      <w:r w:rsidRPr="00627916">
        <w:t>Express the following in terms of sum</w:t>
      </w:r>
      <w:r>
        <w:t>s and differences of logarithms</w:t>
      </w:r>
      <w:r>
        <w:tab/>
      </w:r>
      <w:r w:rsidR="009010FD" w:rsidRPr="009010FD">
        <w:rPr>
          <w:position w:val="-42"/>
        </w:rPr>
        <w:object w:dxaOrig="1620" w:dyaOrig="960" w14:anchorId="37B46BCC">
          <v:shape id="_x0000_i1148" type="#_x0000_t75" style="width:81pt;height:48pt" o:ole="">
            <v:imagedata r:id="rId254" o:title=""/>
          </v:shape>
          <o:OLEObject Type="Embed" ProgID="Equation.DSMT4" ShapeID="_x0000_i1148" DrawAspect="Content" ObjectID="_1681800315" r:id="rId255"/>
        </w:object>
      </w:r>
      <w:r w:rsidR="009010FD">
        <w:t xml:space="preserve"> </w:t>
      </w:r>
    </w:p>
    <w:p w14:paraId="68F8FF0F" w14:textId="77777777" w:rsidR="00C55279" w:rsidRPr="000676E2" w:rsidRDefault="00C55279" w:rsidP="009010FD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335DDE28" w14:textId="77777777" w:rsidR="00C55279" w:rsidRDefault="009010FD" w:rsidP="009010FD">
      <w:pPr>
        <w:ind w:left="360"/>
      </w:pPr>
      <w:r w:rsidRPr="009010FD">
        <w:rPr>
          <w:position w:val="-42"/>
        </w:rPr>
        <w:object w:dxaOrig="4700" w:dyaOrig="960" w14:anchorId="1F9838AB">
          <v:shape id="_x0000_i1149" type="#_x0000_t75" style="width:237pt;height:48pt" o:ole="">
            <v:imagedata r:id="rId256" o:title=""/>
          </v:shape>
          <o:OLEObject Type="Embed" ProgID="Equation.DSMT4" ShapeID="_x0000_i1149" DrawAspect="Content" ObjectID="_1681800316" r:id="rId257"/>
        </w:object>
      </w:r>
    </w:p>
    <w:p w14:paraId="33207A1A" w14:textId="77777777" w:rsidR="009010FD" w:rsidRDefault="009010FD" w:rsidP="009010FD">
      <w:pPr>
        <w:tabs>
          <w:tab w:val="left" w:pos="1980"/>
        </w:tabs>
        <w:ind w:left="360"/>
      </w:pPr>
      <w:r>
        <w:tab/>
      </w:r>
      <w:r w:rsidRPr="009010FD">
        <w:rPr>
          <w:position w:val="-20"/>
        </w:rPr>
        <w:object w:dxaOrig="3260" w:dyaOrig="540" w14:anchorId="2DC2BD82">
          <v:shape id="_x0000_i1150" type="#_x0000_t75" style="width:162.65pt;height:27pt" o:ole="">
            <v:imagedata r:id="rId258" o:title=""/>
          </v:shape>
          <o:OLEObject Type="Embed" ProgID="Equation.DSMT4" ShapeID="_x0000_i1150" DrawAspect="Content" ObjectID="_1681800317" r:id="rId259"/>
        </w:object>
      </w:r>
    </w:p>
    <w:p w14:paraId="7FF8FB8D" w14:textId="77777777" w:rsidR="009010FD" w:rsidRDefault="009010FD" w:rsidP="009010FD">
      <w:pPr>
        <w:tabs>
          <w:tab w:val="left" w:pos="1980"/>
        </w:tabs>
        <w:spacing w:line="240" w:lineRule="auto"/>
        <w:ind w:left="360"/>
      </w:pPr>
      <w:r>
        <w:tab/>
      </w:r>
      <w:r w:rsidRPr="009010FD">
        <w:rPr>
          <w:position w:val="-26"/>
        </w:rPr>
        <w:object w:dxaOrig="3440" w:dyaOrig="580" w14:anchorId="22ECDF59">
          <v:shape id="_x0000_i1151" type="#_x0000_t75" style="width:171.65pt;height:29.35pt" o:ole="">
            <v:imagedata r:id="rId260" o:title=""/>
          </v:shape>
          <o:OLEObject Type="Embed" ProgID="Equation.DSMT4" ShapeID="_x0000_i1151" DrawAspect="Content" ObjectID="_1681800318" r:id="rId261"/>
        </w:object>
      </w:r>
    </w:p>
    <w:p w14:paraId="0DD754B3" w14:textId="77777777" w:rsidR="00C55279" w:rsidRDefault="00C55279" w:rsidP="009010FD"/>
    <w:p w14:paraId="18D90FE7" w14:textId="77777777" w:rsidR="00326AD3" w:rsidRPr="00AD49E6" w:rsidRDefault="00326AD3" w:rsidP="009010FD"/>
    <w:p w14:paraId="5A43BF39" w14:textId="77777777" w:rsidR="00C55279" w:rsidRPr="00D70E5E" w:rsidRDefault="00C55279" w:rsidP="00C55279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740BD149" w14:textId="77777777" w:rsidR="00C55279" w:rsidRDefault="00C55279" w:rsidP="00C55279">
      <w:pPr>
        <w:tabs>
          <w:tab w:val="left" w:pos="7020"/>
        </w:tabs>
        <w:spacing w:line="240" w:lineRule="auto"/>
      </w:pPr>
      <w:r w:rsidRPr="00627916">
        <w:t>Express the following in terms of sum</w:t>
      </w:r>
      <w:r>
        <w:t>s and differences of logarithms</w:t>
      </w:r>
      <w:r>
        <w:tab/>
      </w:r>
      <w:r w:rsidR="004C1A94" w:rsidRPr="004C1A94">
        <w:rPr>
          <w:position w:val="-42"/>
        </w:rPr>
        <w:object w:dxaOrig="1440" w:dyaOrig="980" w14:anchorId="744118DE">
          <v:shape id="_x0000_i1152" type="#_x0000_t75" style="width:1in;height:48pt" o:ole="">
            <v:imagedata r:id="rId262" o:title=""/>
          </v:shape>
          <o:OLEObject Type="Embed" ProgID="Equation.DSMT4" ShapeID="_x0000_i1152" DrawAspect="Content" ObjectID="_1681800319" r:id="rId263"/>
        </w:object>
      </w:r>
    </w:p>
    <w:p w14:paraId="0468C6B9" w14:textId="77777777" w:rsidR="00C55279" w:rsidRPr="000676E2" w:rsidRDefault="00C55279" w:rsidP="009010FD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429C5B95" w14:textId="77777777" w:rsidR="00C55279" w:rsidRDefault="009010FD" w:rsidP="009010FD">
      <w:pPr>
        <w:ind w:left="360"/>
      </w:pPr>
      <w:r w:rsidRPr="004C1A94">
        <w:rPr>
          <w:position w:val="-42"/>
        </w:rPr>
        <w:object w:dxaOrig="3379" w:dyaOrig="1040" w14:anchorId="0063FE0E">
          <v:shape id="_x0000_i1153" type="#_x0000_t75" style="width:169.35pt;height:51.65pt" o:ole="">
            <v:imagedata r:id="rId264" o:title=""/>
          </v:shape>
          <o:OLEObject Type="Embed" ProgID="Equation.DSMT4" ShapeID="_x0000_i1153" DrawAspect="Content" ObjectID="_1681800320" r:id="rId265"/>
        </w:object>
      </w:r>
    </w:p>
    <w:p w14:paraId="03723BB3" w14:textId="77777777" w:rsidR="009010FD" w:rsidRDefault="009010FD" w:rsidP="009010FD">
      <w:pPr>
        <w:tabs>
          <w:tab w:val="left" w:pos="1800"/>
        </w:tabs>
        <w:ind w:left="360"/>
      </w:pPr>
      <w:r>
        <w:tab/>
      </w:r>
      <w:r w:rsidRPr="009010FD">
        <w:rPr>
          <w:position w:val="-42"/>
        </w:rPr>
        <w:object w:dxaOrig="1880" w:dyaOrig="960" w14:anchorId="171606E0">
          <v:shape id="_x0000_i1154" type="#_x0000_t75" style="width:93.65pt;height:48pt" o:ole="">
            <v:imagedata r:id="rId266" o:title=""/>
          </v:shape>
          <o:OLEObject Type="Embed" ProgID="Equation.DSMT4" ShapeID="_x0000_i1154" DrawAspect="Content" ObjectID="_1681800321" r:id="rId267"/>
        </w:object>
      </w:r>
    </w:p>
    <w:p w14:paraId="5068E9F7" w14:textId="77777777" w:rsidR="009010FD" w:rsidRDefault="009010FD" w:rsidP="009010FD">
      <w:pPr>
        <w:tabs>
          <w:tab w:val="left" w:pos="1800"/>
        </w:tabs>
        <w:ind w:left="360"/>
      </w:pPr>
      <w:r>
        <w:tab/>
      </w:r>
      <w:r w:rsidRPr="009010FD">
        <w:rPr>
          <w:position w:val="-24"/>
        </w:rPr>
        <w:object w:dxaOrig="2980" w:dyaOrig="600" w14:anchorId="43128429">
          <v:shape id="_x0000_i1155" type="#_x0000_t75" style="width:149.35pt;height:30pt" o:ole="">
            <v:imagedata r:id="rId268" o:title=""/>
          </v:shape>
          <o:OLEObject Type="Embed" ProgID="Equation.DSMT4" ShapeID="_x0000_i1155" DrawAspect="Content" ObjectID="_1681800322" r:id="rId269"/>
        </w:object>
      </w:r>
    </w:p>
    <w:p w14:paraId="63E47B73" w14:textId="77777777" w:rsidR="009010FD" w:rsidRDefault="009010FD" w:rsidP="009010FD">
      <w:pPr>
        <w:tabs>
          <w:tab w:val="left" w:pos="1800"/>
        </w:tabs>
        <w:ind w:left="360"/>
      </w:pPr>
      <w:r>
        <w:tab/>
      </w:r>
      <w:r w:rsidRPr="009010FD">
        <w:rPr>
          <w:position w:val="-20"/>
        </w:rPr>
        <w:object w:dxaOrig="3019" w:dyaOrig="520" w14:anchorId="3864F75C">
          <v:shape id="_x0000_i1156" type="#_x0000_t75" style="width:151pt;height:26.35pt" o:ole="">
            <v:imagedata r:id="rId270" o:title=""/>
          </v:shape>
          <o:OLEObject Type="Embed" ProgID="Equation.DSMT4" ShapeID="_x0000_i1156" DrawAspect="Content" ObjectID="_1681800323" r:id="rId271"/>
        </w:object>
      </w:r>
    </w:p>
    <w:p w14:paraId="4F60D8FF" w14:textId="77777777" w:rsidR="00DC2910" w:rsidRDefault="00DC2910" w:rsidP="00DC2910">
      <w:pPr>
        <w:tabs>
          <w:tab w:val="left" w:pos="1800"/>
        </w:tabs>
        <w:spacing w:line="240" w:lineRule="auto"/>
        <w:ind w:left="360"/>
      </w:pPr>
      <w:r>
        <w:tab/>
      </w:r>
      <w:r w:rsidRPr="00DC2910">
        <w:rPr>
          <w:position w:val="-26"/>
        </w:rPr>
        <w:object w:dxaOrig="2840" w:dyaOrig="580" w14:anchorId="14726801">
          <v:shape id="_x0000_i1157" type="#_x0000_t75" style="width:141.65pt;height:29.35pt" o:ole="">
            <v:imagedata r:id="rId272" o:title=""/>
          </v:shape>
          <o:OLEObject Type="Embed" ProgID="Equation.DSMT4" ShapeID="_x0000_i1157" DrawAspect="Content" ObjectID="_1681800324" r:id="rId273"/>
        </w:object>
      </w:r>
    </w:p>
    <w:p w14:paraId="51718FE5" w14:textId="77777777" w:rsidR="00DC2910" w:rsidRPr="00DC2910" w:rsidRDefault="00DC2910" w:rsidP="00DC2910">
      <w:pPr>
        <w:spacing w:line="240" w:lineRule="auto"/>
        <w:rPr>
          <w:sz w:val="12"/>
        </w:rPr>
      </w:pPr>
      <w:r w:rsidRPr="00DC2910">
        <w:rPr>
          <w:sz w:val="12"/>
        </w:rPr>
        <w:br w:type="page"/>
      </w:r>
    </w:p>
    <w:p w14:paraId="0CAA1531" w14:textId="77777777" w:rsidR="00C55279" w:rsidRPr="00D70E5E" w:rsidRDefault="00C55279" w:rsidP="00C55279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14:paraId="73FBB9D6" w14:textId="77777777" w:rsidR="00C55279" w:rsidRDefault="00C55279" w:rsidP="00C55279">
      <w:pPr>
        <w:tabs>
          <w:tab w:val="left" w:pos="7020"/>
        </w:tabs>
        <w:spacing w:line="240" w:lineRule="auto"/>
      </w:pPr>
      <w:r w:rsidRPr="00627916">
        <w:t>Express the following in terms of sum</w:t>
      </w:r>
      <w:r>
        <w:t>s and differences of logarithms</w:t>
      </w:r>
      <w:r>
        <w:tab/>
      </w:r>
      <w:r w:rsidRPr="000C408B">
        <w:rPr>
          <w:position w:val="-28"/>
        </w:rPr>
        <w:object w:dxaOrig="1219" w:dyaOrig="980" w14:anchorId="040CB134">
          <v:shape id="_x0000_i1158" type="#_x0000_t75" style="width:61pt;height:49pt" o:ole="">
            <v:imagedata r:id="rId274" o:title=""/>
          </v:shape>
          <o:OLEObject Type="Embed" ProgID="Equation.DSMT4" ShapeID="_x0000_i1158" DrawAspect="Content" ObjectID="_1681800325" r:id="rId275"/>
        </w:object>
      </w:r>
    </w:p>
    <w:p w14:paraId="1B153A0F" w14:textId="77777777" w:rsidR="00C55279" w:rsidRPr="000676E2" w:rsidRDefault="00C55279" w:rsidP="00002F78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186119E8" w14:textId="77777777" w:rsidR="00C55279" w:rsidRDefault="00002F78" w:rsidP="00002F78">
      <w:pPr>
        <w:spacing w:line="240" w:lineRule="auto"/>
        <w:ind w:left="360"/>
      </w:pPr>
      <w:r w:rsidRPr="000C408B">
        <w:rPr>
          <w:position w:val="-28"/>
        </w:rPr>
        <w:object w:dxaOrig="3940" w:dyaOrig="980" w14:anchorId="75F6CC43">
          <v:shape id="_x0000_i1159" type="#_x0000_t75" style="width:195.65pt;height:49pt" o:ole="">
            <v:imagedata r:id="rId276" o:title=""/>
          </v:shape>
          <o:OLEObject Type="Embed" ProgID="Equation.DSMT4" ShapeID="_x0000_i1159" DrawAspect="Content" ObjectID="_1681800326" r:id="rId277"/>
        </w:object>
      </w:r>
    </w:p>
    <w:p w14:paraId="602BA58E" w14:textId="77777777" w:rsidR="00002F78" w:rsidRDefault="00002F78" w:rsidP="00002F78">
      <w:pPr>
        <w:tabs>
          <w:tab w:val="left" w:pos="1530"/>
        </w:tabs>
        <w:spacing w:line="240" w:lineRule="auto"/>
        <w:ind w:left="360"/>
      </w:pPr>
      <w:r>
        <w:tab/>
      </w:r>
      <w:r w:rsidRPr="00002F78">
        <w:rPr>
          <w:position w:val="-28"/>
        </w:rPr>
        <w:object w:dxaOrig="2820" w:dyaOrig="620" w14:anchorId="18072545">
          <v:shape id="_x0000_i1160" type="#_x0000_t75" style="width:141pt;height:31pt" o:ole="">
            <v:imagedata r:id="rId278" o:title=""/>
          </v:shape>
          <o:OLEObject Type="Embed" ProgID="Equation.DSMT4" ShapeID="_x0000_i1160" DrawAspect="Content" ObjectID="_1681800327" r:id="rId279"/>
        </w:object>
      </w:r>
      <w:r>
        <w:t xml:space="preserve"> </w:t>
      </w:r>
    </w:p>
    <w:p w14:paraId="057B3558" w14:textId="77777777" w:rsidR="00C55279" w:rsidRDefault="00C55279" w:rsidP="00002F78"/>
    <w:p w14:paraId="62BA3500" w14:textId="77777777" w:rsidR="00326AD3" w:rsidRPr="000C408B" w:rsidRDefault="00326AD3" w:rsidP="00002F78"/>
    <w:p w14:paraId="1C903E82" w14:textId="77777777" w:rsidR="00C55279" w:rsidRPr="00D70E5E" w:rsidRDefault="00C55279" w:rsidP="00C55279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64BABE37" w14:textId="77777777" w:rsidR="00C55279" w:rsidRDefault="00C55279" w:rsidP="00C55279">
      <w:pPr>
        <w:tabs>
          <w:tab w:val="left" w:pos="7020"/>
        </w:tabs>
        <w:spacing w:line="240" w:lineRule="auto"/>
      </w:pPr>
      <w:r w:rsidRPr="00627916">
        <w:t>Express the following in terms of sum</w:t>
      </w:r>
      <w:r>
        <w:t>s and differences of logarithms</w:t>
      </w:r>
      <w:r>
        <w:tab/>
      </w:r>
      <w:r w:rsidRPr="0037363D">
        <w:rPr>
          <w:position w:val="-52"/>
        </w:rPr>
        <w:object w:dxaOrig="2320" w:dyaOrig="1160" w14:anchorId="652D9684">
          <v:shape id="_x0000_i1161" type="#_x0000_t75" style="width:116pt;height:57pt" o:ole="">
            <v:imagedata r:id="rId280" o:title=""/>
          </v:shape>
          <o:OLEObject Type="Embed" ProgID="Equation.DSMT4" ShapeID="_x0000_i1161" DrawAspect="Content" ObjectID="_1681800328" r:id="rId281"/>
        </w:object>
      </w:r>
    </w:p>
    <w:p w14:paraId="6B203EA3" w14:textId="77777777" w:rsidR="00C55279" w:rsidRPr="000676E2" w:rsidRDefault="00C55279" w:rsidP="00C55279">
      <w:pPr>
        <w:tabs>
          <w:tab w:val="left" w:pos="2160"/>
        </w:tabs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4F0FDA51" w14:textId="77777777" w:rsidR="00C55279" w:rsidRDefault="00E74A07" w:rsidP="00E74A07">
      <w:pPr>
        <w:ind w:left="360"/>
      </w:pPr>
      <w:r w:rsidRPr="0037363D">
        <w:rPr>
          <w:position w:val="-52"/>
        </w:rPr>
        <w:object w:dxaOrig="4900" w:dyaOrig="1240" w14:anchorId="20F4269D">
          <v:shape id="_x0000_i1162" type="#_x0000_t75" style="width:246pt;height:61.65pt" o:ole="">
            <v:imagedata r:id="rId282" o:title=""/>
          </v:shape>
          <o:OLEObject Type="Embed" ProgID="Equation.DSMT4" ShapeID="_x0000_i1162" DrawAspect="Content" ObjectID="_1681800329" r:id="rId283"/>
        </w:object>
      </w:r>
    </w:p>
    <w:p w14:paraId="2E372CDE" w14:textId="77777777" w:rsidR="00E74A07" w:rsidRDefault="00E74A07" w:rsidP="00E74A07">
      <w:pPr>
        <w:tabs>
          <w:tab w:val="left" w:pos="2700"/>
        </w:tabs>
        <w:ind w:left="360"/>
      </w:pPr>
      <w:r>
        <w:tab/>
      </w:r>
      <w:r w:rsidRPr="00E74A07">
        <w:rPr>
          <w:position w:val="-50"/>
        </w:rPr>
        <w:object w:dxaOrig="2500" w:dyaOrig="1120" w14:anchorId="517A14A6">
          <v:shape id="_x0000_i1163" type="#_x0000_t75" style="width:125.35pt;height:56pt" o:ole="">
            <v:imagedata r:id="rId284" o:title=""/>
          </v:shape>
          <o:OLEObject Type="Embed" ProgID="Equation.DSMT4" ShapeID="_x0000_i1163" DrawAspect="Content" ObjectID="_1681800330" r:id="rId285"/>
        </w:object>
      </w:r>
      <w:r>
        <w:t xml:space="preserve"> </w:t>
      </w:r>
    </w:p>
    <w:p w14:paraId="15C11984" w14:textId="77777777" w:rsidR="00E74A07" w:rsidRDefault="00E74A07" w:rsidP="00E74A07">
      <w:pPr>
        <w:tabs>
          <w:tab w:val="left" w:pos="2700"/>
        </w:tabs>
        <w:ind w:left="360"/>
      </w:pPr>
      <w:r>
        <w:tab/>
      </w:r>
      <w:r w:rsidRPr="00E74A07">
        <w:rPr>
          <w:position w:val="-26"/>
        </w:rPr>
        <w:object w:dxaOrig="4760" w:dyaOrig="639" w14:anchorId="5377064F">
          <v:shape id="_x0000_i1164" type="#_x0000_t75" style="width:238pt;height:32pt" o:ole="">
            <v:imagedata r:id="rId286" o:title=""/>
          </v:shape>
          <o:OLEObject Type="Embed" ProgID="Equation.DSMT4" ShapeID="_x0000_i1164" DrawAspect="Content" ObjectID="_1681800331" r:id="rId287"/>
        </w:object>
      </w:r>
    </w:p>
    <w:p w14:paraId="2BFCA0C4" w14:textId="77777777" w:rsidR="00E74A07" w:rsidRDefault="00E74A07" w:rsidP="00E74A07">
      <w:pPr>
        <w:tabs>
          <w:tab w:val="left" w:pos="2700"/>
        </w:tabs>
        <w:ind w:left="360"/>
      </w:pPr>
      <w:r>
        <w:tab/>
      </w:r>
      <w:r w:rsidR="009B3339" w:rsidRPr="00E74A07">
        <w:rPr>
          <w:position w:val="-26"/>
        </w:rPr>
        <w:object w:dxaOrig="5840" w:dyaOrig="639" w14:anchorId="1839F505">
          <v:shape id="_x0000_i1165" type="#_x0000_t75" style="width:291.65pt;height:32pt" o:ole="">
            <v:imagedata r:id="rId288" o:title=""/>
          </v:shape>
          <o:OLEObject Type="Embed" ProgID="Equation.DSMT4" ShapeID="_x0000_i1165" DrawAspect="Content" ObjectID="_1681800332" r:id="rId289"/>
        </w:object>
      </w:r>
    </w:p>
    <w:p w14:paraId="15B04171" w14:textId="77777777" w:rsidR="009B3339" w:rsidRDefault="009B3339" w:rsidP="00E74A07">
      <w:pPr>
        <w:tabs>
          <w:tab w:val="left" w:pos="2700"/>
        </w:tabs>
        <w:ind w:left="360"/>
      </w:pPr>
      <w:r>
        <w:tab/>
      </w:r>
      <w:r w:rsidRPr="009B3339">
        <w:rPr>
          <w:position w:val="-24"/>
        </w:rPr>
        <w:object w:dxaOrig="5620" w:dyaOrig="600" w14:anchorId="02797F03">
          <v:shape id="_x0000_i1166" type="#_x0000_t75" style="width:281.35pt;height:30pt" o:ole="">
            <v:imagedata r:id="rId290" o:title=""/>
          </v:shape>
          <o:OLEObject Type="Embed" ProgID="Equation.DSMT4" ShapeID="_x0000_i1166" DrawAspect="Content" ObjectID="_1681800333" r:id="rId291"/>
        </w:object>
      </w:r>
    </w:p>
    <w:p w14:paraId="25CB5568" w14:textId="77777777" w:rsidR="00396A8E" w:rsidRDefault="00396A8E" w:rsidP="00E74A07">
      <w:pPr>
        <w:tabs>
          <w:tab w:val="left" w:pos="2700"/>
        </w:tabs>
        <w:ind w:left="360"/>
      </w:pPr>
      <w:r>
        <w:tab/>
      </w:r>
      <w:r w:rsidRPr="00396A8E">
        <w:rPr>
          <w:position w:val="-28"/>
        </w:rPr>
        <w:object w:dxaOrig="6300" w:dyaOrig="620" w14:anchorId="0A0A406E">
          <v:shape id="_x0000_i1167" type="#_x0000_t75" style="width:315pt;height:31pt" o:ole="">
            <v:imagedata r:id="rId292" o:title=""/>
          </v:shape>
          <o:OLEObject Type="Embed" ProgID="Equation.DSMT4" ShapeID="_x0000_i1167" DrawAspect="Content" ObjectID="_1681800334" r:id="rId293"/>
        </w:object>
      </w:r>
    </w:p>
    <w:p w14:paraId="049849F5" w14:textId="77777777" w:rsidR="00C55279" w:rsidRDefault="00C55279" w:rsidP="00E74A07"/>
    <w:p w14:paraId="6159E0F1" w14:textId="77777777" w:rsidR="00326AD3" w:rsidRDefault="00326AD3" w:rsidP="00E74A07"/>
    <w:p w14:paraId="50176C72" w14:textId="77777777" w:rsidR="00C55279" w:rsidRPr="00D70E5E" w:rsidRDefault="00C55279" w:rsidP="00C55279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2DA824A9" w14:textId="77777777" w:rsidR="00C55279" w:rsidRDefault="00C55279" w:rsidP="00C55279">
      <w:pPr>
        <w:tabs>
          <w:tab w:val="left" w:pos="7020"/>
        </w:tabs>
        <w:spacing w:line="240" w:lineRule="auto"/>
      </w:pPr>
      <w:r w:rsidRPr="00627916">
        <w:t>Express the following in terms of sum</w:t>
      </w:r>
      <w:r>
        <w:t>s and differences of logarithms</w:t>
      </w:r>
      <w:r>
        <w:tab/>
      </w:r>
      <w:r w:rsidRPr="0037363D">
        <w:rPr>
          <w:position w:val="-34"/>
        </w:rPr>
        <w:object w:dxaOrig="1520" w:dyaOrig="800" w14:anchorId="46566121">
          <v:shape id="_x0000_i1168" type="#_x0000_t75" style="width:77pt;height:40.65pt" o:ole="">
            <v:imagedata r:id="rId294" o:title=""/>
          </v:shape>
          <o:OLEObject Type="Embed" ProgID="Equation.DSMT4" ShapeID="_x0000_i1168" DrawAspect="Content" ObjectID="_1681800335" r:id="rId295"/>
        </w:object>
      </w:r>
    </w:p>
    <w:p w14:paraId="269339AB" w14:textId="77777777" w:rsidR="00C55279" w:rsidRPr="000676E2" w:rsidRDefault="00C55279" w:rsidP="00395F78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79181987" w14:textId="77777777" w:rsidR="00C55279" w:rsidRDefault="00395F78" w:rsidP="00395F78">
      <w:pPr>
        <w:ind w:left="360"/>
      </w:pPr>
      <w:r w:rsidRPr="0037363D">
        <w:rPr>
          <w:position w:val="-34"/>
        </w:rPr>
        <w:object w:dxaOrig="3340" w:dyaOrig="880" w14:anchorId="7AD8FD0D">
          <v:shape id="_x0000_i1169" type="#_x0000_t75" style="width:169.65pt;height:44.35pt" o:ole="">
            <v:imagedata r:id="rId296" o:title=""/>
          </v:shape>
          <o:OLEObject Type="Embed" ProgID="Equation.DSMT4" ShapeID="_x0000_i1169" DrawAspect="Content" ObjectID="_1681800336" r:id="rId297"/>
        </w:object>
      </w:r>
    </w:p>
    <w:p w14:paraId="2C984A07" w14:textId="77777777" w:rsidR="00395F78" w:rsidRDefault="00395F78" w:rsidP="00395F78">
      <w:pPr>
        <w:tabs>
          <w:tab w:val="left" w:pos="1890"/>
        </w:tabs>
        <w:ind w:left="360"/>
      </w:pPr>
      <w:r>
        <w:lastRenderedPageBreak/>
        <w:tab/>
      </w:r>
      <w:r w:rsidRPr="00395F78">
        <w:rPr>
          <w:position w:val="-20"/>
        </w:rPr>
        <w:object w:dxaOrig="2360" w:dyaOrig="520" w14:anchorId="7170D6FA">
          <v:shape id="_x0000_i1170" type="#_x0000_t75" style="width:118pt;height:26.35pt" o:ole="">
            <v:imagedata r:id="rId298" o:title=""/>
          </v:shape>
          <o:OLEObject Type="Embed" ProgID="Equation.DSMT4" ShapeID="_x0000_i1170" DrawAspect="Content" ObjectID="_1681800337" r:id="rId299"/>
        </w:object>
      </w:r>
      <w:r>
        <w:t xml:space="preserve"> </w:t>
      </w:r>
    </w:p>
    <w:p w14:paraId="695CBD4A" w14:textId="77777777" w:rsidR="00395F78" w:rsidRDefault="00395F78" w:rsidP="00395F78">
      <w:pPr>
        <w:tabs>
          <w:tab w:val="left" w:pos="1890"/>
        </w:tabs>
        <w:ind w:left="360"/>
      </w:pPr>
      <w:r>
        <w:tab/>
      </w:r>
      <w:r w:rsidRPr="00395F78">
        <w:rPr>
          <w:position w:val="-20"/>
        </w:rPr>
        <w:object w:dxaOrig="2240" w:dyaOrig="520" w14:anchorId="10F42D62">
          <v:shape id="_x0000_i1171" type="#_x0000_t75" style="width:112pt;height:26.35pt" o:ole="">
            <v:imagedata r:id="rId300" o:title=""/>
          </v:shape>
          <o:OLEObject Type="Embed" ProgID="Equation.DSMT4" ShapeID="_x0000_i1171" DrawAspect="Content" ObjectID="_1681800338" r:id="rId301"/>
        </w:object>
      </w:r>
    </w:p>
    <w:p w14:paraId="25D6BC6A" w14:textId="77777777" w:rsidR="00395F78" w:rsidRDefault="00395F78" w:rsidP="00A454AC">
      <w:pPr>
        <w:tabs>
          <w:tab w:val="left" w:pos="1890"/>
        </w:tabs>
        <w:spacing w:line="240" w:lineRule="auto"/>
        <w:ind w:left="360"/>
      </w:pPr>
      <w:r>
        <w:tab/>
      </w:r>
      <w:r w:rsidRPr="00395F78">
        <w:rPr>
          <w:position w:val="-26"/>
        </w:rPr>
        <w:object w:dxaOrig="2400" w:dyaOrig="580" w14:anchorId="027DC61F">
          <v:shape id="_x0000_i1172" type="#_x0000_t75" style="width:120pt;height:29.35pt" o:ole="">
            <v:imagedata r:id="rId302" o:title=""/>
          </v:shape>
          <o:OLEObject Type="Embed" ProgID="Equation.DSMT4" ShapeID="_x0000_i1172" DrawAspect="Content" ObjectID="_1681800339" r:id="rId303"/>
        </w:object>
      </w:r>
    </w:p>
    <w:p w14:paraId="3A070400" w14:textId="77777777" w:rsidR="00C55279" w:rsidRDefault="00C55279" w:rsidP="00A454AC"/>
    <w:p w14:paraId="3A315781" w14:textId="77777777" w:rsidR="00C55279" w:rsidRDefault="00C55279" w:rsidP="00A454AC"/>
    <w:p w14:paraId="11F6D219" w14:textId="77777777" w:rsidR="00C55279" w:rsidRPr="00D70E5E" w:rsidRDefault="00C55279" w:rsidP="00C55279">
      <w:pPr>
        <w:tabs>
          <w:tab w:val="left" w:pos="2160"/>
        </w:tabs>
        <w:spacing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44E6C194" w14:textId="77777777" w:rsidR="00C55279" w:rsidRDefault="00C55279" w:rsidP="00C55279">
      <w:pPr>
        <w:tabs>
          <w:tab w:val="left" w:pos="7020"/>
        </w:tabs>
        <w:spacing w:line="240" w:lineRule="auto"/>
      </w:pPr>
      <w:r w:rsidRPr="00627916">
        <w:t>Express the following in terms of sum</w:t>
      </w:r>
      <w:r>
        <w:t>s and differences of logarithms</w:t>
      </w:r>
      <w:r>
        <w:tab/>
      </w:r>
      <w:r w:rsidRPr="00DC5DA8">
        <w:rPr>
          <w:position w:val="-30"/>
        </w:rPr>
        <w:object w:dxaOrig="2260" w:dyaOrig="720" w14:anchorId="2E264B9C">
          <v:shape id="_x0000_i1173" type="#_x0000_t75" style="width:113pt;height:37pt" o:ole="">
            <v:imagedata r:id="rId304" o:title=""/>
          </v:shape>
          <o:OLEObject Type="Embed" ProgID="Equation.DSMT4" ShapeID="_x0000_i1173" DrawAspect="Content" ObjectID="_1681800340" r:id="rId305"/>
        </w:object>
      </w:r>
    </w:p>
    <w:p w14:paraId="639D22F4" w14:textId="77777777" w:rsidR="00C55279" w:rsidRPr="000676E2" w:rsidRDefault="00C55279" w:rsidP="00395F78">
      <w:pPr>
        <w:tabs>
          <w:tab w:val="left" w:pos="2160"/>
        </w:tabs>
        <w:spacing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1E52E2D4" w14:textId="77777777" w:rsidR="00C55279" w:rsidRDefault="0021069A" w:rsidP="00395F78">
      <w:pPr>
        <w:ind w:left="360"/>
      </w:pPr>
      <w:r w:rsidRPr="00DC5DA8">
        <w:rPr>
          <w:position w:val="-30"/>
        </w:rPr>
        <w:object w:dxaOrig="4740" w:dyaOrig="740" w14:anchorId="0E2F69EE">
          <v:shape id="_x0000_i1174" type="#_x0000_t75" style="width:237pt;height:37.65pt" o:ole="">
            <v:imagedata r:id="rId306" o:title=""/>
          </v:shape>
          <o:OLEObject Type="Embed" ProgID="Equation.DSMT4" ShapeID="_x0000_i1174" DrawAspect="Content" ObjectID="_1681800341" r:id="rId307"/>
        </w:object>
      </w:r>
    </w:p>
    <w:p w14:paraId="6CD49FFA" w14:textId="77777777" w:rsidR="0021069A" w:rsidRDefault="0021069A" w:rsidP="0021069A">
      <w:pPr>
        <w:tabs>
          <w:tab w:val="left" w:pos="2610"/>
        </w:tabs>
        <w:ind w:left="360"/>
      </w:pPr>
      <w:r>
        <w:tab/>
      </w:r>
      <w:r w:rsidRPr="0021069A">
        <w:rPr>
          <w:position w:val="-24"/>
        </w:rPr>
        <w:object w:dxaOrig="2420" w:dyaOrig="600" w14:anchorId="4BFF9A2A">
          <v:shape id="_x0000_i1175" type="#_x0000_t75" style="width:121pt;height:30pt" o:ole="">
            <v:imagedata r:id="rId308" o:title=""/>
          </v:shape>
          <o:OLEObject Type="Embed" ProgID="Equation.DSMT4" ShapeID="_x0000_i1175" DrawAspect="Content" ObjectID="_1681800342" r:id="rId309"/>
        </w:object>
      </w:r>
    </w:p>
    <w:p w14:paraId="340A262B" w14:textId="77777777" w:rsidR="0021069A" w:rsidRDefault="0021069A" w:rsidP="0021069A">
      <w:pPr>
        <w:tabs>
          <w:tab w:val="left" w:pos="2610"/>
        </w:tabs>
        <w:ind w:left="360"/>
      </w:pPr>
      <w:r>
        <w:tab/>
      </w:r>
      <w:r w:rsidRPr="0021069A">
        <w:rPr>
          <w:position w:val="-24"/>
        </w:rPr>
        <w:object w:dxaOrig="2840" w:dyaOrig="600" w14:anchorId="27CA1AC5">
          <v:shape id="_x0000_i1176" type="#_x0000_t75" style="width:141.65pt;height:30pt" o:ole="">
            <v:imagedata r:id="rId310" o:title=""/>
          </v:shape>
          <o:OLEObject Type="Embed" ProgID="Equation.DSMT4" ShapeID="_x0000_i1176" DrawAspect="Content" ObjectID="_1681800343" r:id="rId311"/>
        </w:object>
      </w:r>
    </w:p>
    <w:p w14:paraId="04670C47" w14:textId="77777777" w:rsidR="0021069A" w:rsidRDefault="0021069A" w:rsidP="0021069A">
      <w:pPr>
        <w:tabs>
          <w:tab w:val="left" w:pos="2610"/>
        </w:tabs>
        <w:ind w:left="360"/>
      </w:pPr>
      <w:r>
        <w:tab/>
      </w:r>
      <w:r w:rsidRPr="0021069A">
        <w:rPr>
          <w:position w:val="-24"/>
        </w:rPr>
        <w:object w:dxaOrig="2860" w:dyaOrig="600" w14:anchorId="0F71C56C">
          <v:shape id="_x0000_i1177" type="#_x0000_t75" style="width:143.35pt;height:30pt" o:ole="">
            <v:imagedata r:id="rId312" o:title=""/>
          </v:shape>
          <o:OLEObject Type="Embed" ProgID="Equation.DSMT4" ShapeID="_x0000_i1177" DrawAspect="Content" ObjectID="_1681800344" r:id="rId313"/>
        </w:object>
      </w:r>
    </w:p>
    <w:p w14:paraId="004EAC4E" w14:textId="77777777" w:rsidR="0021069A" w:rsidRDefault="0021069A" w:rsidP="0021069A">
      <w:pPr>
        <w:tabs>
          <w:tab w:val="left" w:pos="2610"/>
        </w:tabs>
        <w:ind w:left="360"/>
      </w:pPr>
      <w:r>
        <w:tab/>
      </w:r>
      <w:r w:rsidRPr="0021069A">
        <w:rPr>
          <w:position w:val="-28"/>
        </w:rPr>
        <w:object w:dxaOrig="2680" w:dyaOrig="620" w14:anchorId="1AAF6926">
          <v:shape id="_x0000_i1178" type="#_x0000_t75" style="width:134.35pt;height:31pt" o:ole="">
            <v:imagedata r:id="rId314" o:title=""/>
          </v:shape>
          <o:OLEObject Type="Embed" ProgID="Equation.DSMT4" ShapeID="_x0000_i1178" DrawAspect="Content" ObjectID="_1681800345" r:id="rId315"/>
        </w:object>
      </w:r>
    </w:p>
    <w:p w14:paraId="6534DBC3" w14:textId="77777777" w:rsidR="00326AD3" w:rsidRDefault="00326AD3" w:rsidP="00A454AC"/>
    <w:p w14:paraId="37DFC738" w14:textId="77777777" w:rsidR="00DD6580" w:rsidRDefault="00DD6580" w:rsidP="00A454AC"/>
    <w:p w14:paraId="1EEA8F7B" w14:textId="77777777" w:rsidR="00DD6580" w:rsidRPr="00D70E5E" w:rsidRDefault="00DD6580" w:rsidP="00DD6580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278F16E2" w14:textId="77777777" w:rsidR="00DD6580" w:rsidRDefault="00DD6580" w:rsidP="00770027">
      <w:r>
        <w:t xml:space="preserve">Write the expression as a single logarithm and simplify if necessary: </w:t>
      </w:r>
      <w:r w:rsidR="00770027">
        <w:tab/>
      </w:r>
      <w:r w:rsidR="00770027" w:rsidRPr="00770027">
        <w:rPr>
          <w:position w:val="-14"/>
        </w:rPr>
        <w:object w:dxaOrig="1920" w:dyaOrig="400" w14:anchorId="56619106">
          <v:shape id="_x0000_i1179" type="#_x0000_t75" style="width:96pt;height:20.35pt" o:ole="">
            <v:imagedata r:id="rId316" o:title=""/>
          </v:shape>
          <o:OLEObject Type="Embed" ProgID="Equation.DSMT4" ShapeID="_x0000_i1179" DrawAspect="Content" ObjectID="_1681800346" r:id="rId317"/>
        </w:object>
      </w:r>
    </w:p>
    <w:p w14:paraId="376DB498" w14:textId="77777777" w:rsidR="00770027" w:rsidRPr="000676E2" w:rsidRDefault="00770027" w:rsidP="00770027">
      <w:pPr>
        <w:tabs>
          <w:tab w:val="left" w:pos="2160"/>
        </w:tabs>
        <w:spacing w:before="8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06B5F28E" w14:textId="77777777" w:rsidR="00DD6580" w:rsidRDefault="00770027" w:rsidP="00770027">
      <w:pPr>
        <w:ind w:left="360"/>
      </w:pPr>
      <w:r w:rsidRPr="00770027">
        <w:rPr>
          <w:position w:val="-14"/>
        </w:rPr>
        <w:object w:dxaOrig="3980" w:dyaOrig="460" w14:anchorId="78057230">
          <v:shape id="_x0000_i1180" type="#_x0000_t75" style="width:198.65pt;height:23.35pt" o:ole="">
            <v:imagedata r:id="rId318" o:title=""/>
          </v:shape>
          <o:OLEObject Type="Embed" ProgID="Equation.DSMT4" ShapeID="_x0000_i1180" DrawAspect="Content" ObjectID="_1681800347" r:id="rId319"/>
        </w:object>
      </w:r>
    </w:p>
    <w:p w14:paraId="0D26E211" w14:textId="77777777" w:rsidR="00770027" w:rsidRDefault="00770027" w:rsidP="00770027">
      <w:pPr>
        <w:tabs>
          <w:tab w:val="left" w:pos="2250"/>
        </w:tabs>
        <w:spacing w:line="240" w:lineRule="auto"/>
        <w:ind w:left="360"/>
      </w:pPr>
      <w:r>
        <w:tab/>
      </w:r>
      <w:r w:rsidRPr="00770027">
        <w:rPr>
          <w:position w:val="-28"/>
        </w:rPr>
        <w:object w:dxaOrig="1900" w:dyaOrig="620" w14:anchorId="03FA8192">
          <v:shape id="_x0000_i1181" type="#_x0000_t75" style="width:95.35pt;height:31pt" o:ole="">
            <v:imagedata r:id="rId320" o:title=""/>
          </v:shape>
          <o:OLEObject Type="Embed" ProgID="Equation.DSMT4" ShapeID="_x0000_i1181" DrawAspect="Content" ObjectID="_1681800348" r:id="rId321"/>
        </w:object>
      </w:r>
    </w:p>
    <w:p w14:paraId="27BB6DA9" w14:textId="77777777" w:rsidR="00770027" w:rsidRDefault="00770027" w:rsidP="00770027"/>
    <w:p w14:paraId="5C6AAACF" w14:textId="77777777" w:rsidR="00770027" w:rsidRDefault="00770027" w:rsidP="00770027"/>
    <w:p w14:paraId="0327ACCE" w14:textId="77777777" w:rsidR="00770027" w:rsidRPr="00D70E5E" w:rsidRDefault="00770027" w:rsidP="00770027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241D1A01" w14:textId="77777777" w:rsidR="00770027" w:rsidRDefault="00770027" w:rsidP="00770027">
      <w:r>
        <w:t xml:space="preserve">Write the expression as a single logarithm and simplify if necessary:  </w:t>
      </w:r>
      <w:r w:rsidRPr="00770027">
        <w:rPr>
          <w:position w:val="-20"/>
        </w:rPr>
        <w:object w:dxaOrig="2940" w:dyaOrig="499" w14:anchorId="3C496155">
          <v:shape id="_x0000_i1182" type="#_x0000_t75" style="width:147pt;height:25pt" o:ole="">
            <v:imagedata r:id="rId322" o:title=""/>
          </v:shape>
          <o:OLEObject Type="Embed" ProgID="Equation.DSMT4" ShapeID="_x0000_i1182" DrawAspect="Content" ObjectID="_1681800349" r:id="rId323"/>
        </w:object>
      </w:r>
    </w:p>
    <w:p w14:paraId="0B7B5091" w14:textId="77777777" w:rsidR="00770027" w:rsidRPr="000676E2" w:rsidRDefault="00770027" w:rsidP="00770027">
      <w:pPr>
        <w:tabs>
          <w:tab w:val="left" w:pos="2160"/>
        </w:tabs>
        <w:spacing w:before="8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14CE77A3" w14:textId="77777777" w:rsidR="00770027" w:rsidRDefault="00770027" w:rsidP="00770027">
      <w:pPr>
        <w:ind w:left="360"/>
      </w:pPr>
      <w:r w:rsidRPr="00770027">
        <w:rPr>
          <w:position w:val="-20"/>
        </w:rPr>
        <w:object w:dxaOrig="6140" w:dyaOrig="520" w14:anchorId="6627C28F">
          <v:shape id="_x0000_i1183" type="#_x0000_t75" style="width:306.65pt;height:26.35pt" o:ole="">
            <v:imagedata r:id="rId324" o:title=""/>
          </v:shape>
          <o:OLEObject Type="Embed" ProgID="Equation.DSMT4" ShapeID="_x0000_i1183" DrawAspect="Content" ObjectID="_1681800350" r:id="rId325"/>
        </w:object>
      </w:r>
    </w:p>
    <w:p w14:paraId="4FD05B17" w14:textId="77777777" w:rsidR="00770027" w:rsidRDefault="00770027" w:rsidP="00770027">
      <w:pPr>
        <w:tabs>
          <w:tab w:val="left" w:pos="3330"/>
        </w:tabs>
        <w:ind w:left="360"/>
      </w:pPr>
      <w:r>
        <w:tab/>
      </w:r>
      <w:r w:rsidRPr="00770027">
        <w:rPr>
          <w:position w:val="-22"/>
        </w:rPr>
        <w:object w:dxaOrig="2540" w:dyaOrig="560" w14:anchorId="1E5FC922">
          <v:shape id="_x0000_i1184" type="#_x0000_t75" style="width:126.65pt;height:27.65pt" o:ole="">
            <v:imagedata r:id="rId326" o:title=""/>
          </v:shape>
          <o:OLEObject Type="Embed" ProgID="Equation.DSMT4" ShapeID="_x0000_i1184" DrawAspect="Content" ObjectID="_1681800351" r:id="rId327"/>
        </w:object>
      </w:r>
    </w:p>
    <w:p w14:paraId="07436803" w14:textId="797F08D2" w:rsidR="00770027" w:rsidRDefault="00770027" w:rsidP="00770027">
      <w:pPr>
        <w:tabs>
          <w:tab w:val="left" w:pos="3330"/>
        </w:tabs>
        <w:spacing w:line="240" w:lineRule="auto"/>
        <w:ind w:left="360"/>
      </w:pPr>
      <w:r>
        <w:lastRenderedPageBreak/>
        <w:tab/>
      </w:r>
      <w:r w:rsidRPr="00770027">
        <w:rPr>
          <w:position w:val="-40"/>
        </w:rPr>
        <w:object w:dxaOrig="1719" w:dyaOrig="859" w14:anchorId="5BB3E761">
          <v:shape id="_x0000_i1185" type="#_x0000_t75" style="width:86pt;height:42.65pt" o:ole="">
            <v:imagedata r:id="rId328" o:title=""/>
          </v:shape>
          <o:OLEObject Type="Embed" ProgID="Equation.DSMT4" ShapeID="_x0000_i1185" DrawAspect="Content" ObjectID="_1681800352" r:id="rId329"/>
        </w:object>
      </w:r>
    </w:p>
    <w:p w14:paraId="19825987" w14:textId="400B61CA" w:rsidR="0099477A" w:rsidRDefault="0099477A" w:rsidP="0099477A"/>
    <w:p w14:paraId="0FB36AE9" w14:textId="77777777" w:rsidR="0099477A" w:rsidRDefault="0099477A" w:rsidP="0099477A"/>
    <w:p w14:paraId="3FF9E8B9" w14:textId="77777777" w:rsidR="00770027" w:rsidRPr="00D70E5E" w:rsidRDefault="00770027" w:rsidP="00770027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7161CC6F" w14:textId="77777777" w:rsidR="00770027" w:rsidRDefault="00770027" w:rsidP="00244D34">
      <w:pPr>
        <w:spacing w:line="360" w:lineRule="auto"/>
      </w:pPr>
      <w:r>
        <w:t xml:space="preserve">Write the expression as a single logarithm and simplify if necessary: </w:t>
      </w:r>
      <w:r w:rsidR="00244D34">
        <w:t xml:space="preserve"> </w:t>
      </w:r>
      <w:r w:rsidR="00244D34" w:rsidRPr="00244D34">
        <w:rPr>
          <w:position w:val="-20"/>
        </w:rPr>
        <w:object w:dxaOrig="2480" w:dyaOrig="520" w14:anchorId="1FC05FC3">
          <v:shape id="_x0000_i1186" type="#_x0000_t75" style="width:124pt;height:25.65pt" o:ole="">
            <v:imagedata r:id="rId330" o:title=""/>
          </v:shape>
          <o:OLEObject Type="Embed" ProgID="Equation.DSMT4" ShapeID="_x0000_i1186" DrawAspect="Content" ObjectID="_1681800353" r:id="rId331"/>
        </w:object>
      </w:r>
    </w:p>
    <w:p w14:paraId="4FECA640" w14:textId="77777777" w:rsidR="00770027" w:rsidRPr="000676E2" w:rsidRDefault="00770027" w:rsidP="00770027">
      <w:pPr>
        <w:tabs>
          <w:tab w:val="left" w:pos="2160"/>
        </w:tabs>
        <w:spacing w:before="8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44B2BCB1" w14:textId="77777777" w:rsidR="00770027" w:rsidRDefault="00244D34" w:rsidP="00244D34">
      <w:pPr>
        <w:ind w:left="360"/>
      </w:pPr>
      <w:r w:rsidRPr="00244D34">
        <w:rPr>
          <w:position w:val="-20"/>
        </w:rPr>
        <w:object w:dxaOrig="5200" w:dyaOrig="540" w14:anchorId="3226886B">
          <v:shape id="_x0000_i1187" type="#_x0000_t75" style="width:260.65pt;height:27pt" o:ole="">
            <v:imagedata r:id="rId332" o:title=""/>
          </v:shape>
          <o:OLEObject Type="Embed" ProgID="Equation.DSMT4" ShapeID="_x0000_i1187" DrawAspect="Content" ObjectID="_1681800354" r:id="rId333"/>
        </w:object>
      </w:r>
    </w:p>
    <w:p w14:paraId="17FDAB2B" w14:textId="77777777" w:rsidR="00244D34" w:rsidRDefault="00244D34" w:rsidP="00244D34">
      <w:pPr>
        <w:tabs>
          <w:tab w:val="left" w:pos="2880"/>
        </w:tabs>
        <w:ind w:left="360"/>
      </w:pPr>
      <w:r>
        <w:tab/>
      </w:r>
      <w:r w:rsidRPr="00244D34">
        <w:rPr>
          <w:position w:val="-42"/>
        </w:rPr>
        <w:object w:dxaOrig="1880" w:dyaOrig="900" w14:anchorId="0B4C3CC7">
          <v:shape id="_x0000_i1188" type="#_x0000_t75" style="width:93.65pt;height:45pt" o:ole="">
            <v:imagedata r:id="rId334" o:title=""/>
          </v:shape>
          <o:OLEObject Type="Embed" ProgID="Equation.DSMT4" ShapeID="_x0000_i1188" DrawAspect="Content" ObjectID="_1681800355" r:id="rId335"/>
        </w:object>
      </w:r>
      <w:r>
        <w:t xml:space="preserve"> </w:t>
      </w:r>
    </w:p>
    <w:p w14:paraId="799C546E" w14:textId="77777777" w:rsidR="00770027" w:rsidRDefault="00770027" w:rsidP="00770027"/>
    <w:p w14:paraId="7D5FE88F" w14:textId="77777777" w:rsidR="00770027" w:rsidRDefault="00770027" w:rsidP="00770027"/>
    <w:p w14:paraId="6369A5AA" w14:textId="77777777" w:rsidR="00770027" w:rsidRPr="00D70E5E" w:rsidRDefault="00770027" w:rsidP="00770027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6705645D" w14:textId="77777777" w:rsidR="00770027" w:rsidRDefault="00770027" w:rsidP="00244D34">
      <w:pPr>
        <w:spacing w:line="360" w:lineRule="auto"/>
      </w:pPr>
      <w:r>
        <w:t xml:space="preserve">Write the expression as a single logarithm and simplify if necessary: </w:t>
      </w:r>
      <w:r w:rsidR="00244D34">
        <w:t xml:space="preserve">  </w:t>
      </w:r>
      <w:r w:rsidRPr="0030504F">
        <w:rPr>
          <w:position w:val="-22"/>
        </w:rPr>
        <w:object w:dxaOrig="2380" w:dyaOrig="560" w14:anchorId="06C451D9">
          <v:shape id="_x0000_i1189" type="#_x0000_t75" style="width:119pt;height:27.65pt" o:ole="">
            <v:imagedata r:id="rId336" o:title=""/>
          </v:shape>
          <o:OLEObject Type="Embed" ProgID="Equation.DSMT4" ShapeID="_x0000_i1189" DrawAspect="Content" ObjectID="_1681800356" r:id="rId337"/>
        </w:object>
      </w:r>
    </w:p>
    <w:p w14:paraId="54E83C6B" w14:textId="77777777" w:rsidR="00770027" w:rsidRPr="000676E2" w:rsidRDefault="00770027" w:rsidP="00770027">
      <w:pPr>
        <w:tabs>
          <w:tab w:val="left" w:pos="2160"/>
        </w:tabs>
        <w:spacing w:before="8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6C62BFA4" w14:textId="77777777" w:rsidR="00770027" w:rsidRDefault="00244D34" w:rsidP="00244D34">
      <w:pPr>
        <w:ind w:left="360"/>
      </w:pPr>
      <w:r w:rsidRPr="00244D34">
        <w:rPr>
          <w:position w:val="-26"/>
        </w:rPr>
        <w:object w:dxaOrig="3680" w:dyaOrig="720" w14:anchorId="3484A41C">
          <v:shape id="_x0000_i1190" type="#_x0000_t75" style="width:183.65pt;height:36pt" o:ole="">
            <v:imagedata r:id="rId338" o:title=""/>
          </v:shape>
          <o:OLEObject Type="Embed" ProgID="Equation.DSMT4" ShapeID="_x0000_i1190" DrawAspect="Content" ObjectID="_1681800357" r:id="rId339"/>
        </w:object>
      </w:r>
    </w:p>
    <w:p w14:paraId="235EF090" w14:textId="77777777" w:rsidR="00244D34" w:rsidRDefault="00244D34" w:rsidP="00244D34">
      <w:pPr>
        <w:tabs>
          <w:tab w:val="left" w:pos="2700"/>
        </w:tabs>
        <w:ind w:left="360"/>
      </w:pPr>
      <w:r>
        <w:tab/>
      </w:r>
      <w:r w:rsidRPr="00244D34">
        <w:rPr>
          <w:position w:val="-26"/>
        </w:rPr>
        <w:object w:dxaOrig="1920" w:dyaOrig="680" w14:anchorId="5F989B70">
          <v:shape id="_x0000_i1191" type="#_x0000_t75" style="width:96pt;height:34pt" o:ole="">
            <v:imagedata r:id="rId340" o:title=""/>
          </v:shape>
          <o:OLEObject Type="Embed" ProgID="Equation.DSMT4" ShapeID="_x0000_i1191" DrawAspect="Content" ObjectID="_1681800358" r:id="rId341"/>
        </w:object>
      </w:r>
    </w:p>
    <w:p w14:paraId="0C3F9311" w14:textId="77777777" w:rsidR="00244D34" w:rsidRDefault="00244D34" w:rsidP="00244D34">
      <w:pPr>
        <w:tabs>
          <w:tab w:val="left" w:pos="2700"/>
        </w:tabs>
        <w:ind w:left="360"/>
      </w:pPr>
      <w:r>
        <w:tab/>
      </w:r>
      <w:r w:rsidRPr="00244D34">
        <w:rPr>
          <w:position w:val="-18"/>
        </w:rPr>
        <w:object w:dxaOrig="1340" w:dyaOrig="440" w14:anchorId="7C900CA6">
          <v:shape id="_x0000_i1192" type="#_x0000_t75" style="width:66.65pt;height:22pt" o:ole="">
            <v:imagedata r:id="rId342" o:title=""/>
          </v:shape>
          <o:OLEObject Type="Embed" ProgID="Equation.DSMT4" ShapeID="_x0000_i1192" DrawAspect="Content" ObjectID="_1681800359" r:id="rId343"/>
        </w:object>
      </w:r>
    </w:p>
    <w:p w14:paraId="7DF9A2FA" w14:textId="77777777" w:rsidR="00770027" w:rsidRDefault="00770027" w:rsidP="00770027"/>
    <w:p w14:paraId="6CEE4CAD" w14:textId="77777777" w:rsidR="00770027" w:rsidRDefault="00770027" w:rsidP="00770027"/>
    <w:p w14:paraId="0D006C6E" w14:textId="77777777" w:rsidR="00770027" w:rsidRPr="00D70E5E" w:rsidRDefault="00770027" w:rsidP="00770027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644C7ADF" w14:textId="77777777" w:rsidR="00770027" w:rsidRDefault="00770027" w:rsidP="00740DF2">
      <w:r>
        <w:t xml:space="preserve">Write the expression as a single logarithm and simplify if necessary: </w:t>
      </w:r>
      <w:r w:rsidR="00740DF2">
        <w:t xml:space="preserve"> </w:t>
      </w:r>
      <w:r w:rsidR="00740DF2" w:rsidRPr="00740DF2">
        <w:rPr>
          <w:position w:val="-20"/>
        </w:rPr>
        <w:object w:dxaOrig="2659" w:dyaOrig="580" w14:anchorId="3D422AE6">
          <v:shape id="_x0000_i1193" type="#_x0000_t75" style="width:132.65pt;height:29.35pt" o:ole="">
            <v:imagedata r:id="rId344" o:title=""/>
          </v:shape>
          <o:OLEObject Type="Embed" ProgID="Equation.DSMT4" ShapeID="_x0000_i1193" DrawAspect="Content" ObjectID="_1681800360" r:id="rId345"/>
        </w:object>
      </w:r>
    </w:p>
    <w:p w14:paraId="65129EB7" w14:textId="77777777" w:rsidR="00770027" w:rsidRPr="000676E2" w:rsidRDefault="00770027" w:rsidP="00770027">
      <w:pPr>
        <w:tabs>
          <w:tab w:val="left" w:pos="2160"/>
        </w:tabs>
        <w:spacing w:before="8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165FCD4A" w14:textId="77777777" w:rsidR="00DD6580" w:rsidRDefault="00740DF2" w:rsidP="00740DF2">
      <w:pPr>
        <w:ind w:left="360"/>
      </w:pPr>
      <w:r w:rsidRPr="00740DF2">
        <w:rPr>
          <w:position w:val="-28"/>
        </w:rPr>
        <w:object w:dxaOrig="5720" w:dyaOrig="760" w14:anchorId="2E74974B">
          <v:shape id="_x0000_i1194" type="#_x0000_t75" style="width:285.65pt;height:38.35pt" o:ole="">
            <v:imagedata r:id="rId346" o:title=""/>
          </v:shape>
          <o:OLEObject Type="Embed" ProgID="Equation.DSMT4" ShapeID="_x0000_i1194" DrawAspect="Content" ObjectID="_1681800361" r:id="rId347"/>
        </w:object>
      </w:r>
    </w:p>
    <w:p w14:paraId="74535E8E" w14:textId="77777777" w:rsidR="00740DF2" w:rsidRDefault="00740DF2" w:rsidP="00740DF2">
      <w:pPr>
        <w:tabs>
          <w:tab w:val="left" w:pos="3060"/>
        </w:tabs>
        <w:ind w:left="360"/>
      </w:pPr>
      <w:r>
        <w:tab/>
      </w:r>
      <w:r w:rsidRPr="00740DF2">
        <w:rPr>
          <w:position w:val="-36"/>
        </w:rPr>
        <w:object w:dxaOrig="2400" w:dyaOrig="840" w14:anchorId="49DCD4A3">
          <v:shape id="_x0000_i1195" type="#_x0000_t75" style="width:120pt;height:42pt" o:ole="">
            <v:imagedata r:id="rId348" o:title=""/>
          </v:shape>
          <o:OLEObject Type="Embed" ProgID="Equation.DSMT4" ShapeID="_x0000_i1195" DrawAspect="Content" ObjectID="_1681800362" r:id="rId349"/>
        </w:object>
      </w:r>
    </w:p>
    <w:p w14:paraId="3D5F6326" w14:textId="77777777" w:rsidR="00740DF2" w:rsidRDefault="00740DF2" w:rsidP="00740DF2">
      <w:pPr>
        <w:tabs>
          <w:tab w:val="left" w:pos="3060"/>
        </w:tabs>
        <w:spacing w:line="360" w:lineRule="auto"/>
        <w:ind w:left="360"/>
      </w:pPr>
      <w:r>
        <w:tab/>
      </w:r>
      <w:r w:rsidRPr="00740DF2">
        <w:rPr>
          <w:position w:val="-36"/>
        </w:rPr>
        <w:object w:dxaOrig="1740" w:dyaOrig="840" w14:anchorId="37D65A7D">
          <v:shape id="_x0000_i1196" type="#_x0000_t75" style="width:87pt;height:42pt" o:ole="">
            <v:imagedata r:id="rId350" o:title=""/>
          </v:shape>
          <o:OLEObject Type="Embed" ProgID="Equation.DSMT4" ShapeID="_x0000_i1196" DrawAspect="Content" ObjectID="_1681800363" r:id="rId351"/>
        </w:object>
      </w:r>
    </w:p>
    <w:p w14:paraId="0F6B827F" w14:textId="77777777" w:rsidR="00740DF2" w:rsidRPr="00DD6580" w:rsidRDefault="00740DF2" w:rsidP="00740DF2">
      <w:pPr>
        <w:tabs>
          <w:tab w:val="left" w:pos="3060"/>
        </w:tabs>
        <w:ind w:left="360"/>
      </w:pPr>
      <w:r>
        <w:lastRenderedPageBreak/>
        <w:tab/>
      </w:r>
      <w:r w:rsidRPr="00740DF2">
        <w:rPr>
          <w:position w:val="-42"/>
        </w:rPr>
        <w:object w:dxaOrig="1400" w:dyaOrig="900" w14:anchorId="355A4F1E">
          <v:shape id="_x0000_i1197" type="#_x0000_t75" style="width:69.65pt;height:45pt" o:ole="">
            <v:imagedata r:id="rId352" o:title=""/>
          </v:shape>
          <o:OLEObject Type="Embed" ProgID="Equation.DSMT4" ShapeID="_x0000_i1197" DrawAspect="Content" ObjectID="_1681800364" r:id="rId353"/>
        </w:object>
      </w:r>
    </w:p>
    <w:p w14:paraId="2A7A05E0" w14:textId="6C343D5B" w:rsidR="00740DF2" w:rsidRDefault="00740DF2" w:rsidP="00C26184"/>
    <w:p w14:paraId="2B22AC6B" w14:textId="77777777" w:rsidR="00C26184" w:rsidRPr="00740DF2" w:rsidRDefault="00C26184" w:rsidP="00C26184"/>
    <w:p w14:paraId="26401DA5" w14:textId="77777777" w:rsidR="00770027" w:rsidRPr="00D70E5E" w:rsidRDefault="00770027" w:rsidP="00770027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04BE106C" w14:textId="77777777" w:rsidR="00770027" w:rsidRDefault="00770027" w:rsidP="00BB2C07">
      <w:r>
        <w:t xml:space="preserve">Write the expression as a single logarithm and simplify if necessary: </w:t>
      </w:r>
      <w:r w:rsidR="00BB2C07">
        <w:t xml:space="preserve"> </w:t>
      </w:r>
      <w:r w:rsidR="00BB2C07" w:rsidRPr="00BB2C07">
        <w:rPr>
          <w:position w:val="-22"/>
        </w:rPr>
        <w:object w:dxaOrig="1680" w:dyaOrig="560" w14:anchorId="649A0657">
          <v:shape id="_x0000_i1198" type="#_x0000_t75" style="width:84pt;height:27.65pt" o:ole="">
            <v:imagedata r:id="rId354" o:title=""/>
          </v:shape>
          <o:OLEObject Type="Embed" ProgID="Equation.DSMT4" ShapeID="_x0000_i1198" DrawAspect="Content" ObjectID="_1681800365" r:id="rId355"/>
        </w:object>
      </w:r>
    </w:p>
    <w:p w14:paraId="0A88ABAC" w14:textId="77777777" w:rsidR="00770027" w:rsidRPr="000676E2" w:rsidRDefault="00770027" w:rsidP="00770027">
      <w:pPr>
        <w:tabs>
          <w:tab w:val="left" w:pos="2160"/>
        </w:tabs>
        <w:spacing w:before="8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382E8DF2" w14:textId="77777777" w:rsidR="00770027" w:rsidRDefault="00BB2C07" w:rsidP="00BB2C07">
      <w:pPr>
        <w:spacing w:line="240" w:lineRule="auto"/>
        <w:ind w:left="360"/>
      </w:pPr>
      <w:r w:rsidRPr="00BB2C07">
        <w:rPr>
          <w:position w:val="-42"/>
        </w:rPr>
        <w:object w:dxaOrig="3100" w:dyaOrig="900" w14:anchorId="03F22CA6">
          <v:shape id="_x0000_i1199" type="#_x0000_t75" style="width:155.35pt;height:45pt" o:ole="">
            <v:imagedata r:id="rId356" o:title=""/>
          </v:shape>
          <o:OLEObject Type="Embed" ProgID="Equation.DSMT4" ShapeID="_x0000_i1199" DrawAspect="Content" ObjectID="_1681800366" r:id="rId357"/>
        </w:object>
      </w:r>
    </w:p>
    <w:p w14:paraId="6D085A0C" w14:textId="77777777" w:rsidR="00DD6580" w:rsidRDefault="00DD6580" w:rsidP="00BB2C07"/>
    <w:p w14:paraId="74737618" w14:textId="77777777" w:rsidR="00770027" w:rsidRDefault="00770027" w:rsidP="00BB2C07"/>
    <w:p w14:paraId="0C865AC0" w14:textId="77777777" w:rsidR="00770027" w:rsidRPr="00D70E5E" w:rsidRDefault="00770027" w:rsidP="00770027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19543E1C" w14:textId="77777777" w:rsidR="00770027" w:rsidRDefault="00770027" w:rsidP="00BB2C07">
      <w:r>
        <w:t xml:space="preserve">Write the expression as a single logarithm and simplify if necessary: </w:t>
      </w:r>
      <w:r w:rsidR="00BB2C07">
        <w:t xml:space="preserve"> </w:t>
      </w:r>
      <w:r w:rsidRPr="0030504F">
        <w:rPr>
          <w:position w:val="-22"/>
        </w:rPr>
        <w:object w:dxaOrig="2140" w:dyaOrig="560" w14:anchorId="7CA78523">
          <v:shape id="_x0000_i1200" type="#_x0000_t75" style="width:107pt;height:27.65pt" o:ole="">
            <v:imagedata r:id="rId358" o:title=""/>
          </v:shape>
          <o:OLEObject Type="Embed" ProgID="Equation.DSMT4" ShapeID="_x0000_i1200" DrawAspect="Content" ObjectID="_1681800367" r:id="rId359"/>
        </w:object>
      </w:r>
    </w:p>
    <w:p w14:paraId="4FDF8127" w14:textId="77777777" w:rsidR="00770027" w:rsidRPr="000676E2" w:rsidRDefault="00770027" w:rsidP="00770027">
      <w:pPr>
        <w:tabs>
          <w:tab w:val="left" w:pos="2160"/>
        </w:tabs>
        <w:spacing w:before="80" w:line="360" w:lineRule="auto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4C6A8BDC" w14:textId="77777777" w:rsidR="00770027" w:rsidRDefault="00BB2C07" w:rsidP="00BB2C07">
      <w:pPr>
        <w:ind w:left="360"/>
      </w:pPr>
      <w:r w:rsidRPr="00BB2C07">
        <w:rPr>
          <w:position w:val="-38"/>
        </w:rPr>
        <w:object w:dxaOrig="3620" w:dyaOrig="880" w14:anchorId="41AB8FB1">
          <v:shape id="_x0000_i1201" type="#_x0000_t75" style="width:180.65pt;height:44.35pt" o:ole="">
            <v:imagedata r:id="rId360" o:title=""/>
          </v:shape>
          <o:OLEObject Type="Embed" ProgID="Equation.DSMT4" ShapeID="_x0000_i1201" DrawAspect="Content" ObjectID="_1681800368" r:id="rId361"/>
        </w:object>
      </w:r>
    </w:p>
    <w:p w14:paraId="2E8456D5" w14:textId="77777777" w:rsidR="00BB2C07" w:rsidRDefault="00BB2C07" w:rsidP="00BB2C07">
      <w:pPr>
        <w:tabs>
          <w:tab w:val="left" w:pos="2520"/>
        </w:tabs>
        <w:ind w:left="360"/>
      </w:pPr>
      <w:r>
        <w:tab/>
      </w:r>
      <w:r w:rsidRPr="00BB2C07">
        <w:rPr>
          <w:position w:val="-22"/>
        </w:rPr>
        <w:object w:dxaOrig="1640" w:dyaOrig="560" w14:anchorId="6DB45C6E">
          <v:shape id="_x0000_i1202" type="#_x0000_t75" style="width:82pt;height:27.65pt" o:ole="">
            <v:imagedata r:id="rId362" o:title=""/>
          </v:shape>
          <o:OLEObject Type="Embed" ProgID="Equation.DSMT4" ShapeID="_x0000_i1202" DrawAspect="Content" ObjectID="_1681800369" r:id="rId363"/>
        </w:object>
      </w:r>
    </w:p>
    <w:p w14:paraId="2603F00A" w14:textId="77777777" w:rsidR="00BB2C07" w:rsidRDefault="00BB2C07" w:rsidP="00BB2C07">
      <w:pPr>
        <w:tabs>
          <w:tab w:val="left" w:pos="2520"/>
        </w:tabs>
        <w:ind w:left="360"/>
      </w:pPr>
      <w:r>
        <w:tab/>
      </w:r>
      <w:r w:rsidRPr="00BB2C07">
        <w:rPr>
          <w:position w:val="-32"/>
        </w:rPr>
        <w:object w:dxaOrig="1560" w:dyaOrig="720" w14:anchorId="3B4ACDB7">
          <v:shape id="_x0000_i1203" type="#_x0000_t75" style="width:78pt;height:36pt" o:ole="">
            <v:imagedata r:id="rId364" o:title=""/>
          </v:shape>
          <o:OLEObject Type="Embed" ProgID="Equation.DSMT4" ShapeID="_x0000_i1203" DrawAspect="Content" ObjectID="_1681800370" r:id="rId365"/>
        </w:object>
      </w:r>
    </w:p>
    <w:p w14:paraId="001C6E21" w14:textId="77777777" w:rsidR="00DD6580" w:rsidRDefault="00DD6580" w:rsidP="00DD6580"/>
    <w:p w14:paraId="5DB987D5" w14:textId="77777777" w:rsidR="00DC1AD9" w:rsidRDefault="00DC1AD9" w:rsidP="00395F78"/>
    <w:p w14:paraId="319CD7CA" w14:textId="77777777" w:rsidR="00DC1AD9" w:rsidRPr="00D70E5E" w:rsidRDefault="00DC1AD9" w:rsidP="00DC1AD9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690F2756" w14:textId="77777777" w:rsidR="00DD6580" w:rsidRDefault="00DD6580" w:rsidP="00DD6580">
      <w:pPr>
        <w:spacing w:line="360" w:lineRule="auto"/>
      </w:pPr>
      <w:r>
        <w:t xml:space="preserve">Write the expression as a single logarithm and simplify if necessary: </w:t>
      </w:r>
    </w:p>
    <w:p w14:paraId="05650EF9" w14:textId="77777777" w:rsidR="00DC1AD9" w:rsidRDefault="00960A29" w:rsidP="00DC1AD9">
      <w:pPr>
        <w:spacing w:line="240" w:lineRule="auto"/>
      </w:pPr>
      <w:r w:rsidRPr="00960A29">
        <w:rPr>
          <w:position w:val="-20"/>
        </w:rPr>
        <w:object w:dxaOrig="4040" w:dyaOrig="499" w14:anchorId="3FC2B2BB">
          <v:shape id="_x0000_i1204" type="#_x0000_t75" style="width:202pt;height:25pt" o:ole="">
            <v:imagedata r:id="rId366" o:title=""/>
          </v:shape>
          <o:OLEObject Type="Embed" ProgID="Equation.DSMT4" ShapeID="_x0000_i1204" DrawAspect="Content" ObjectID="_1681800371" r:id="rId367"/>
        </w:object>
      </w:r>
    </w:p>
    <w:p w14:paraId="10FC1C2F" w14:textId="77777777" w:rsidR="00DC1AD9" w:rsidRPr="000676E2" w:rsidRDefault="00DC1AD9" w:rsidP="00DC1AD9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32D1F39E" w14:textId="77777777" w:rsidR="00DC1AD9" w:rsidRDefault="00960A29" w:rsidP="004141D3">
      <w:pPr>
        <w:spacing w:after="120" w:line="240" w:lineRule="auto"/>
        <w:ind w:left="360"/>
        <w:rPr>
          <w:position w:val="-20"/>
        </w:rPr>
      </w:pPr>
      <w:r w:rsidRPr="00960A29">
        <w:rPr>
          <w:position w:val="-20"/>
        </w:rPr>
        <w:object w:dxaOrig="8340" w:dyaOrig="540" w14:anchorId="2B4F9430">
          <v:shape id="_x0000_i1205" type="#_x0000_t75" style="width:417pt;height:27pt" o:ole="">
            <v:imagedata r:id="rId368" o:title=""/>
          </v:shape>
          <o:OLEObject Type="Embed" ProgID="Equation.DSMT4" ShapeID="_x0000_i1205" DrawAspect="Content" ObjectID="_1681800372" r:id="rId369"/>
        </w:object>
      </w:r>
    </w:p>
    <w:p w14:paraId="3B7BC53F" w14:textId="77777777" w:rsidR="00DC1AD9" w:rsidRDefault="00DC1AD9" w:rsidP="004141D3">
      <w:pPr>
        <w:tabs>
          <w:tab w:val="left" w:pos="4410"/>
        </w:tabs>
        <w:spacing w:after="120" w:line="240" w:lineRule="auto"/>
        <w:ind w:left="540"/>
        <w:rPr>
          <w:position w:val="-20"/>
        </w:rPr>
      </w:pPr>
      <w:r>
        <w:rPr>
          <w:position w:val="-20"/>
        </w:rPr>
        <w:tab/>
      </w:r>
      <w:r w:rsidR="00960A29" w:rsidRPr="00960A29">
        <w:rPr>
          <w:position w:val="-18"/>
        </w:rPr>
        <w:object w:dxaOrig="3600" w:dyaOrig="520" w14:anchorId="26F4D0A1">
          <v:shape id="_x0000_i1206" type="#_x0000_t75" style="width:180pt;height:26.35pt" o:ole="">
            <v:imagedata r:id="rId370" o:title=""/>
          </v:shape>
          <o:OLEObject Type="Embed" ProgID="Equation.DSMT4" ShapeID="_x0000_i1206" DrawAspect="Content" ObjectID="_1681800373" r:id="rId371"/>
        </w:object>
      </w:r>
    </w:p>
    <w:p w14:paraId="164ADB5B" w14:textId="77777777" w:rsidR="00DC1AD9" w:rsidRDefault="00DC1AD9" w:rsidP="004141D3">
      <w:pPr>
        <w:tabs>
          <w:tab w:val="left" w:pos="4410"/>
        </w:tabs>
        <w:spacing w:line="240" w:lineRule="auto"/>
        <w:ind w:left="540"/>
      </w:pPr>
      <w:r>
        <w:rPr>
          <w:position w:val="-20"/>
        </w:rPr>
        <w:tab/>
      </w:r>
      <w:r w:rsidR="004141D3" w:rsidRPr="004141D3">
        <w:rPr>
          <w:position w:val="-42"/>
        </w:rPr>
        <w:object w:dxaOrig="2100" w:dyaOrig="920" w14:anchorId="18F46624">
          <v:shape id="_x0000_i1207" type="#_x0000_t75" style="width:105pt;height:46pt" o:ole="">
            <v:imagedata r:id="rId372" o:title=""/>
          </v:shape>
          <o:OLEObject Type="Embed" ProgID="Equation.DSMT4" ShapeID="_x0000_i1207" DrawAspect="Content" ObjectID="_1681800374" r:id="rId373"/>
        </w:object>
      </w:r>
    </w:p>
    <w:p w14:paraId="50CDE0E3" w14:textId="071158B1" w:rsidR="00C26184" w:rsidRDefault="00C26184" w:rsidP="00DC1AD9">
      <w:pPr>
        <w:spacing w:line="240" w:lineRule="auto"/>
      </w:pPr>
      <w:r>
        <w:br w:type="page"/>
      </w:r>
    </w:p>
    <w:p w14:paraId="031D4539" w14:textId="77777777" w:rsidR="00DD6580" w:rsidRPr="00D70E5E" w:rsidRDefault="00DD6580" w:rsidP="00DD6580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bookmarkStart w:id="1" w:name="_Hlk71185200"/>
      <w:r w:rsidRPr="00D70E5E">
        <w:rPr>
          <w:b/>
          <w:i/>
          <w:sz w:val="28"/>
        </w:rPr>
        <w:lastRenderedPageBreak/>
        <w:t>Exercise</w:t>
      </w:r>
    </w:p>
    <w:p w14:paraId="14F552B5" w14:textId="77777777" w:rsidR="00DD6580" w:rsidRDefault="00DD6580" w:rsidP="00DD6580">
      <w:pPr>
        <w:spacing w:line="360" w:lineRule="auto"/>
      </w:pPr>
      <w:r>
        <w:t xml:space="preserve">Write the expression as a single logarithm and simplify if necessary: </w:t>
      </w:r>
    </w:p>
    <w:p w14:paraId="2272A9AC" w14:textId="77777777" w:rsidR="00DC1AD9" w:rsidRDefault="00960A29" w:rsidP="00EA4578">
      <w:pPr>
        <w:spacing w:line="240" w:lineRule="auto"/>
      </w:pPr>
      <w:r w:rsidRPr="00960A29">
        <w:rPr>
          <w:position w:val="-18"/>
        </w:rPr>
        <w:object w:dxaOrig="4099" w:dyaOrig="480" w14:anchorId="72FF28A6">
          <v:shape id="_x0000_i1208" type="#_x0000_t75" style="width:204.65pt;height:24pt" o:ole="">
            <v:imagedata r:id="rId374" o:title=""/>
          </v:shape>
          <o:OLEObject Type="Embed" ProgID="Equation.DSMT4" ShapeID="_x0000_i1208" DrawAspect="Content" ObjectID="_1681800375" r:id="rId375"/>
        </w:object>
      </w:r>
    </w:p>
    <w:p w14:paraId="23E3F3A4" w14:textId="77777777" w:rsidR="00DC1AD9" w:rsidRPr="000676E2" w:rsidRDefault="00DC1AD9" w:rsidP="00DC1AD9">
      <w:pPr>
        <w:tabs>
          <w:tab w:val="left" w:pos="2160"/>
        </w:tabs>
        <w:spacing w:before="120" w:after="120"/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7B06B158" w14:textId="77777777" w:rsidR="00DC1AD9" w:rsidRDefault="00960A29" w:rsidP="007F12CC">
      <w:pPr>
        <w:ind w:left="360"/>
        <w:rPr>
          <w:position w:val="-18"/>
        </w:rPr>
      </w:pPr>
      <w:r w:rsidRPr="00960A29">
        <w:rPr>
          <w:position w:val="-18"/>
        </w:rPr>
        <w:object w:dxaOrig="8460" w:dyaOrig="520" w14:anchorId="41C763A3">
          <v:shape id="_x0000_i1209" type="#_x0000_t75" style="width:423pt;height:26.35pt" o:ole="">
            <v:imagedata r:id="rId376" o:title=""/>
          </v:shape>
          <o:OLEObject Type="Embed" ProgID="Equation.DSMT4" ShapeID="_x0000_i1209" DrawAspect="Content" ObjectID="_1681800376" r:id="rId377"/>
        </w:object>
      </w:r>
    </w:p>
    <w:p w14:paraId="4ACE63D8" w14:textId="77777777" w:rsidR="00DC1AD9" w:rsidRDefault="00DC1AD9" w:rsidP="007F12CC">
      <w:pPr>
        <w:tabs>
          <w:tab w:val="left" w:pos="4500"/>
        </w:tabs>
        <w:ind w:left="540"/>
        <w:rPr>
          <w:position w:val="-18"/>
        </w:rPr>
      </w:pPr>
      <w:r>
        <w:rPr>
          <w:position w:val="-18"/>
        </w:rPr>
        <w:tab/>
      </w:r>
      <w:r w:rsidR="00960A29" w:rsidRPr="00960A29">
        <w:rPr>
          <w:position w:val="-24"/>
        </w:rPr>
        <w:object w:dxaOrig="4620" w:dyaOrig="600" w14:anchorId="19463D75">
          <v:shape id="_x0000_i1210" type="#_x0000_t75" style="width:231pt;height:30pt" o:ole="">
            <v:imagedata r:id="rId378" o:title=""/>
          </v:shape>
          <o:OLEObject Type="Embed" ProgID="Equation.DSMT4" ShapeID="_x0000_i1210" DrawAspect="Content" ObjectID="_1681800377" r:id="rId379"/>
        </w:object>
      </w:r>
    </w:p>
    <w:p w14:paraId="6AD93E71" w14:textId="77777777" w:rsidR="00DC1AD9" w:rsidRDefault="00DC1AD9" w:rsidP="007F12CC">
      <w:pPr>
        <w:tabs>
          <w:tab w:val="left" w:pos="4500"/>
        </w:tabs>
        <w:ind w:left="540"/>
        <w:rPr>
          <w:position w:val="-18"/>
        </w:rPr>
      </w:pPr>
      <w:r>
        <w:rPr>
          <w:position w:val="-18"/>
        </w:rPr>
        <w:tab/>
      </w:r>
      <w:r w:rsidR="00960A29" w:rsidRPr="00960A29">
        <w:rPr>
          <w:position w:val="-24"/>
        </w:rPr>
        <w:object w:dxaOrig="3900" w:dyaOrig="600" w14:anchorId="36B071CB">
          <v:shape id="_x0000_i1211" type="#_x0000_t75" style="width:195pt;height:30pt" o:ole="">
            <v:imagedata r:id="rId380" o:title=""/>
          </v:shape>
          <o:OLEObject Type="Embed" ProgID="Equation.DSMT4" ShapeID="_x0000_i1211" DrawAspect="Content" ObjectID="_1681800378" r:id="rId381"/>
        </w:object>
      </w:r>
    </w:p>
    <w:p w14:paraId="2B3D6140" w14:textId="77777777" w:rsidR="00DC1AD9" w:rsidRDefault="00DC1AD9" w:rsidP="007F12CC">
      <w:pPr>
        <w:tabs>
          <w:tab w:val="left" w:pos="4500"/>
        </w:tabs>
        <w:spacing w:line="240" w:lineRule="auto"/>
        <w:ind w:left="540"/>
      </w:pPr>
      <w:r>
        <w:rPr>
          <w:position w:val="-18"/>
        </w:rPr>
        <w:tab/>
      </w:r>
      <w:r w:rsidR="007F12CC" w:rsidRPr="007F12CC">
        <w:rPr>
          <w:position w:val="-42"/>
        </w:rPr>
        <w:object w:dxaOrig="2680" w:dyaOrig="840" w14:anchorId="2A0A4CBE">
          <v:shape id="_x0000_i1212" type="#_x0000_t75" style="width:134.35pt;height:42pt" o:ole="">
            <v:imagedata r:id="rId382" o:title=""/>
          </v:shape>
          <o:OLEObject Type="Embed" ProgID="Equation.DSMT4" ShapeID="_x0000_i1212" DrawAspect="Content" ObjectID="_1681800379" r:id="rId383"/>
        </w:object>
      </w:r>
    </w:p>
    <w:p w14:paraId="6CC892D0" w14:textId="77777777" w:rsidR="00E636C0" w:rsidRDefault="00E636C0" w:rsidP="007F12CC">
      <w:bookmarkStart w:id="2" w:name="_Hlk71184936"/>
      <w:bookmarkEnd w:id="1"/>
    </w:p>
    <w:p w14:paraId="65B5291A" w14:textId="77777777" w:rsidR="00E636C0" w:rsidRDefault="00E636C0" w:rsidP="007F12CC"/>
    <w:p w14:paraId="71F6A7E1" w14:textId="77777777" w:rsidR="00DD6580" w:rsidRPr="00D70E5E" w:rsidRDefault="00DD6580" w:rsidP="00DD6580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1E934FFC" w14:textId="77777777" w:rsidR="00DD6580" w:rsidRDefault="00DD6580" w:rsidP="00DD6580">
      <w:pPr>
        <w:spacing w:line="360" w:lineRule="auto"/>
      </w:pPr>
      <w:r>
        <w:t xml:space="preserve">Write the expression as a single logarithm and simplify if necessary: </w:t>
      </w:r>
    </w:p>
    <w:p w14:paraId="14704A18" w14:textId="77777777" w:rsidR="00DC1AD9" w:rsidRDefault="00DC1AD9" w:rsidP="00DC1AD9">
      <w:pPr>
        <w:spacing w:line="240" w:lineRule="auto"/>
      </w:pPr>
      <w:r>
        <w:t xml:space="preserve"> </w:t>
      </w:r>
      <w:r w:rsidR="00960A29" w:rsidRPr="00960A29">
        <w:rPr>
          <w:position w:val="-28"/>
        </w:rPr>
        <w:object w:dxaOrig="3519" w:dyaOrig="680" w14:anchorId="682EE040">
          <v:shape id="_x0000_i1213" type="#_x0000_t75" style="width:176.35pt;height:34pt" o:ole="">
            <v:imagedata r:id="rId384" o:title=""/>
          </v:shape>
          <o:OLEObject Type="Embed" ProgID="Equation.DSMT4" ShapeID="_x0000_i1213" DrawAspect="Content" ObjectID="_1681800380" r:id="rId385"/>
        </w:object>
      </w:r>
    </w:p>
    <w:p w14:paraId="32D74280" w14:textId="77777777" w:rsidR="00DC1AD9" w:rsidRPr="000676E2" w:rsidRDefault="00DC1AD9" w:rsidP="00E860B3">
      <w:pPr>
        <w:tabs>
          <w:tab w:val="left" w:pos="2160"/>
        </w:tabs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071F02CB" w14:textId="77777777" w:rsidR="00DC1AD9" w:rsidRDefault="00960A29" w:rsidP="007F12CC">
      <w:pPr>
        <w:ind w:left="360"/>
        <w:rPr>
          <w:position w:val="-28"/>
        </w:rPr>
      </w:pPr>
      <w:r w:rsidRPr="00960A29">
        <w:rPr>
          <w:position w:val="-28"/>
        </w:rPr>
        <w:object w:dxaOrig="7479" w:dyaOrig="720" w14:anchorId="695DDF2C">
          <v:shape id="_x0000_i1214" type="#_x0000_t75" style="width:374.35pt;height:36pt" o:ole="">
            <v:imagedata r:id="rId386" o:title=""/>
          </v:shape>
          <o:OLEObject Type="Embed" ProgID="Equation.DSMT4" ShapeID="_x0000_i1214" DrawAspect="Content" ObjectID="_1681800381" r:id="rId387"/>
        </w:object>
      </w:r>
    </w:p>
    <w:p w14:paraId="4BBAD480" w14:textId="77777777" w:rsidR="00DC1AD9" w:rsidRDefault="00DC1AD9" w:rsidP="007F12CC">
      <w:pPr>
        <w:tabs>
          <w:tab w:val="left" w:pos="3870"/>
        </w:tabs>
        <w:ind w:left="540"/>
        <w:rPr>
          <w:position w:val="-28"/>
        </w:rPr>
      </w:pPr>
      <w:r>
        <w:rPr>
          <w:position w:val="-28"/>
        </w:rPr>
        <w:tab/>
      </w:r>
      <w:r w:rsidR="00960A29" w:rsidRPr="00960A29">
        <w:rPr>
          <w:position w:val="-24"/>
        </w:rPr>
        <w:object w:dxaOrig="4300" w:dyaOrig="600" w14:anchorId="514798B7">
          <v:shape id="_x0000_i1215" type="#_x0000_t75" style="width:215pt;height:30pt" o:ole="">
            <v:imagedata r:id="rId388" o:title=""/>
          </v:shape>
          <o:OLEObject Type="Embed" ProgID="Equation.DSMT4" ShapeID="_x0000_i1215" DrawAspect="Content" ObjectID="_1681800382" r:id="rId389"/>
        </w:object>
      </w:r>
    </w:p>
    <w:p w14:paraId="59771986" w14:textId="77777777" w:rsidR="00DC1AD9" w:rsidRDefault="00DC1AD9" w:rsidP="007F12CC">
      <w:pPr>
        <w:tabs>
          <w:tab w:val="left" w:pos="3870"/>
        </w:tabs>
        <w:ind w:left="540"/>
        <w:rPr>
          <w:position w:val="-28"/>
        </w:rPr>
      </w:pPr>
      <w:r>
        <w:rPr>
          <w:position w:val="-28"/>
        </w:rPr>
        <w:tab/>
      </w:r>
      <w:r w:rsidR="00960A29" w:rsidRPr="00960A29">
        <w:rPr>
          <w:position w:val="-22"/>
        </w:rPr>
        <w:object w:dxaOrig="3320" w:dyaOrig="560" w14:anchorId="42BA7661">
          <v:shape id="_x0000_i1216" type="#_x0000_t75" style="width:165.65pt;height:27.65pt" o:ole="">
            <v:imagedata r:id="rId390" o:title=""/>
          </v:shape>
          <o:OLEObject Type="Embed" ProgID="Equation.DSMT4" ShapeID="_x0000_i1216" DrawAspect="Content" ObjectID="_1681800383" r:id="rId391"/>
        </w:object>
      </w:r>
    </w:p>
    <w:p w14:paraId="491B2084" w14:textId="77777777" w:rsidR="00DC1AD9" w:rsidRDefault="00DC1AD9" w:rsidP="007F12CC">
      <w:pPr>
        <w:tabs>
          <w:tab w:val="left" w:pos="3870"/>
        </w:tabs>
        <w:ind w:left="540"/>
        <w:rPr>
          <w:position w:val="-28"/>
        </w:rPr>
      </w:pPr>
      <w:r>
        <w:rPr>
          <w:position w:val="-28"/>
        </w:rPr>
        <w:tab/>
      </w:r>
      <w:r w:rsidR="00960A29" w:rsidRPr="00960A29">
        <w:rPr>
          <w:position w:val="-22"/>
        </w:rPr>
        <w:object w:dxaOrig="2840" w:dyaOrig="560" w14:anchorId="065C2F2C">
          <v:shape id="_x0000_i1217" type="#_x0000_t75" style="width:141.65pt;height:27.65pt" o:ole="">
            <v:imagedata r:id="rId392" o:title=""/>
          </v:shape>
          <o:OLEObject Type="Embed" ProgID="Equation.DSMT4" ShapeID="_x0000_i1217" DrawAspect="Content" ObjectID="_1681800384" r:id="rId393"/>
        </w:object>
      </w:r>
    </w:p>
    <w:p w14:paraId="30BB44F1" w14:textId="77777777" w:rsidR="00DC1AD9" w:rsidRDefault="00DC1AD9" w:rsidP="007F12CC">
      <w:pPr>
        <w:tabs>
          <w:tab w:val="left" w:pos="3870"/>
        </w:tabs>
        <w:ind w:left="540"/>
        <w:rPr>
          <w:position w:val="-28"/>
        </w:rPr>
      </w:pPr>
      <w:r>
        <w:rPr>
          <w:position w:val="-28"/>
        </w:rPr>
        <w:tab/>
      </w:r>
      <w:r w:rsidR="00960A29" w:rsidRPr="00960A29">
        <w:rPr>
          <w:position w:val="-36"/>
        </w:rPr>
        <w:object w:dxaOrig="1660" w:dyaOrig="840" w14:anchorId="198A6CD9">
          <v:shape id="_x0000_i1218" type="#_x0000_t75" style="width:83pt;height:42pt" o:ole="">
            <v:imagedata r:id="rId394" o:title=""/>
          </v:shape>
          <o:OLEObject Type="Embed" ProgID="Equation.DSMT4" ShapeID="_x0000_i1218" DrawAspect="Content" ObjectID="_1681800385" r:id="rId395"/>
        </w:object>
      </w:r>
    </w:p>
    <w:p w14:paraId="1B5094FD" w14:textId="77777777" w:rsidR="00DC1AD9" w:rsidRDefault="00DC1AD9" w:rsidP="007F12CC">
      <w:pPr>
        <w:tabs>
          <w:tab w:val="left" w:pos="3870"/>
        </w:tabs>
        <w:ind w:left="540"/>
        <w:rPr>
          <w:position w:val="-28"/>
        </w:rPr>
      </w:pPr>
      <w:r>
        <w:rPr>
          <w:position w:val="-28"/>
        </w:rPr>
        <w:tab/>
      </w:r>
      <w:r w:rsidR="00960A29" w:rsidRPr="00960A29">
        <w:rPr>
          <w:position w:val="-36"/>
        </w:rPr>
        <w:object w:dxaOrig="1560" w:dyaOrig="840" w14:anchorId="6E7E8DB5">
          <v:shape id="_x0000_i1219" type="#_x0000_t75" style="width:78pt;height:42pt" o:ole="">
            <v:imagedata r:id="rId396" o:title=""/>
          </v:shape>
          <o:OLEObject Type="Embed" ProgID="Equation.DSMT4" ShapeID="_x0000_i1219" DrawAspect="Content" ObjectID="_1681800386" r:id="rId397"/>
        </w:object>
      </w:r>
    </w:p>
    <w:p w14:paraId="7D7073AA" w14:textId="77777777" w:rsidR="00DC1AD9" w:rsidRDefault="00DC1AD9" w:rsidP="007F12CC">
      <w:pPr>
        <w:tabs>
          <w:tab w:val="left" w:pos="3870"/>
        </w:tabs>
        <w:ind w:left="540"/>
        <w:rPr>
          <w:position w:val="-28"/>
        </w:rPr>
      </w:pPr>
      <w:r>
        <w:rPr>
          <w:position w:val="-28"/>
        </w:rPr>
        <w:tab/>
      </w:r>
      <w:r w:rsidR="00960A29" w:rsidRPr="00960A29">
        <w:rPr>
          <w:position w:val="-36"/>
        </w:rPr>
        <w:object w:dxaOrig="1400" w:dyaOrig="840" w14:anchorId="080F4089">
          <v:shape id="_x0000_i1220" type="#_x0000_t75" style="width:69.65pt;height:42pt" o:ole="">
            <v:imagedata r:id="rId398" o:title=""/>
          </v:shape>
          <o:OLEObject Type="Embed" ProgID="Equation.DSMT4" ShapeID="_x0000_i1220" DrawAspect="Content" ObjectID="_1681800387" r:id="rId399"/>
        </w:object>
      </w:r>
    </w:p>
    <w:p w14:paraId="5E124514" w14:textId="77777777" w:rsidR="00DC1AD9" w:rsidRDefault="00DC1AD9" w:rsidP="007F12CC">
      <w:pPr>
        <w:tabs>
          <w:tab w:val="left" w:pos="3870"/>
        </w:tabs>
        <w:spacing w:line="360" w:lineRule="auto"/>
        <w:ind w:left="540"/>
        <w:rPr>
          <w:position w:val="-28"/>
        </w:rPr>
      </w:pPr>
      <w:r>
        <w:rPr>
          <w:position w:val="-28"/>
        </w:rPr>
        <w:tab/>
      </w:r>
      <w:r w:rsidR="00960A29" w:rsidRPr="00960A29">
        <w:rPr>
          <w:position w:val="-42"/>
        </w:rPr>
        <w:object w:dxaOrig="1380" w:dyaOrig="960" w14:anchorId="4C2B6AE9">
          <v:shape id="_x0000_i1221" type="#_x0000_t75" style="width:69pt;height:48pt" o:ole="">
            <v:imagedata r:id="rId400" o:title=""/>
          </v:shape>
          <o:OLEObject Type="Embed" ProgID="Equation.DSMT4" ShapeID="_x0000_i1221" DrawAspect="Content" ObjectID="_1681800388" r:id="rId401"/>
        </w:object>
      </w:r>
    </w:p>
    <w:p w14:paraId="7DF10813" w14:textId="1F6F5C9A" w:rsidR="00DC1AD9" w:rsidRDefault="00DC1AD9" w:rsidP="007F12CC">
      <w:pPr>
        <w:tabs>
          <w:tab w:val="left" w:pos="3870"/>
        </w:tabs>
        <w:spacing w:line="240" w:lineRule="auto"/>
        <w:ind w:left="540"/>
      </w:pPr>
      <w:r>
        <w:rPr>
          <w:position w:val="-28"/>
        </w:rPr>
        <w:lastRenderedPageBreak/>
        <w:tab/>
      </w:r>
      <w:r w:rsidR="00C26184" w:rsidRPr="008C0E7D">
        <w:rPr>
          <w:position w:val="-42"/>
        </w:rPr>
        <w:object w:dxaOrig="1579" w:dyaOrig="900" w14:anchorId="32A5D87F">
          <v:shape id="_x0000_i1347" type="#_x0000_t75" style="width:79pt;height:45pt" o:ole="">
            <v:imagedata r:id="rId402" o:title=""/>
          </v:shape>
          <o:OLEObject Type="Embed" ProgID="Equation.DSMT4" ShapeID="_x0000_i1347" DrawAspect="Content" ObjectID="_1681800389" r:id="rId403"/>
        </w:object>
      </w:r>
    </w:p>
    <w:p w14:paraId="22CFABC1" w14:textId="1105102E" w:rsidR="007F12CC" w:rsidRDefault="007F12CC" w:rsidP="00C26184">
      <w:bookmarkStart w:id="3" w:name="_Hlk71184978"/>
      <w:bookmarkEnd w:id="2"/>
    </w:p>
    <w:p w14:paraId="0A4A6784" w14:textId="77777777" w:rsidR="00C26184" w:rsidRPr="007F12CC" w:rsidRDefault="00C26184" w:rsidP="00C26184"/>
    <w:p w14:paraId="13FCBF7E" w14:textId="77777777" w:rsidR="00DD6580" w:rsidRPr="00D70E5E" w:rsidRDefault="00DD6580" w:rsidP="00DD6580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624AF6F9" w14:textId="77777777" w:rsidR="00DD6580" w:rsidRDefault="00DD6580" w:rsidP="00DD6580">
      <w:pPr>
        <w:spacing w:line="360" w:lineRule="auto"/>
      </w:pPr>
      <w:r>
        <w:t xml:space="preserve">Write the expression as a single logarithm and simplify if necessary: </w:t>
      </w:r>
    </w:p>
    <w:p w14:paraId="70F1A31E" w14:textId="77777777" w:rsidR="00DC1AD9" w:rsidRDefault="00DC1AD9" w:rsidP="00E860B3">
      <w:pPr>
        <w:spacing w:line="240" w:lineRule="auto"/>
      </w:pPr>
      <w:r>
        <w:t xml:space="preserve"> </w:t>
      </w:r>
      <w:r w:rsidR="00960A29" w:rsidRPr="00960A29">
        <w:rPr>
          <w:position w:val="-22"/>
        </w:rPr>
        <w:object w:dxaOrig="2560" w:dyaOrig="560" w14:anchorId="0500A82E">
          <v:shape id="_x0000_i1223" type="#_x0000_t75" style="width:128.35pt;height:27.65pt" o:ole="">
            <v:imagedata r:id="rId404" o:title=""/>
          </v:shape>
          <o:OLEObject Type="Embed" ProgID="Equation.DSMT4" ShapeID="_x0000_i1223" DrawAspect="Content" ObjectID="_1681800390" r:id="rId405"/>
        </w:object>
      </w:r>
    </w:p>
    <w:p w14:paraId="010BAEFD" w14:textId="77777777" w:rsidR="00DC1AD9" w:rsidRPr="000676E2" w:rsidRDefault="00DC1AD9" w:rsidP="00E860B3">
      <w:pPr>
        <w:tabs>
          <w:tab w:val="left" w:pos="2160"/>
        </w:tabs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3844C167" w14:textId="77777777" w:rsidR="00DC1AD9" w:rsidRDefault="00960A29" w:rsidP="00036EFF">
      <w:pPr>
        <w:ind w:left="360"/>
        <w:rPr>
          <w:position w:val="-22"/>
        </w:rPr>
      </w:pPr>
      <w:r w:rsidRPr="00960A29">
        <w:rPr>
          <w:position w:val="-22"/>
        </w:rPr>
        <w:object w:dxaOrig="5360" w:dyaOrig="660" w14:anchorId="05408FA2">
          <v:shape id="_x0000_i1224" type="#_x0000_t75" style="width:267.65pt;height:33pt" o:ole="">
            <v:imagedata r:id="rId406" o:title=""/>
          </v:shape>
          <o:OLEObject Type="Embed" ProgID="Equation.DSMT4" ShapeID="_x0000_i1224" DrawAspect="Content" ObjectID="_1681800391" r:id="rId407"/>
        </w:object>
      </w:r>
    </w:p>
    <w:p w14:paraId="40BC6DAD" w14:textId="77777777" w:rsidR="00DC1AD9" w:rsidRDefault="00DC1AD9" w:rsidP="00036EFF">
      <w:pPr>
        <w:tabs>
          <w:tab w:val="left" w:pos="2880"/>
        </w:tabs>
        <w:ind w:left="540"/>
        <w:rPr>
          <w:position w:val="-22"/>
        </w:rPr>
      </w:pPr>
      <w:r>
        <w:rPr>
          <w:position w:val="-22"/>
        </w:rPr>
        <w:tab/>
      </w:r>
      <w:r w:rsidR="00960A29">
        <w:rPr>
          <w:position w:val="-22"/>
        </w:rPr>
        <w:object w:dxaOrig="2920" w:dyaOrig="560" w14:anchorId="18D2DFB1">
          <v:shape id="_x0000_i1225" type="#_x0000_t75" style="width:146.35pt;height:27.65pt" o:ole="">
            <v:imagedata r:id="rId408" o:title=""/>
          </v:shape>
          <o:OLEObject Type="Embed" ProgID="Equation.DSMT4" ShapeID="_x0000_i1225" DrawAspect="Content" ObjectID="_1681800392" r:id="rId409"/>
        </w:object>
      </w:r>
    </w:p>
    <w:p w14:paraId="17C86250" w14:textId="77777777" w:rsidR="00DC1AD9" w:rsidRDefault="00DC1AD9" w:rsidP="00036EFF">
      <w:pPr>
        <w:tabs>
          <w:tab w:val="left" w:pos="2880"/>
        </w:tabs>
        <w:ind w:left="540"/>
        <w:rPr>
          <w:position w:val="-22"/>
        </w:rPr>
      </w:pPr>
      <w:r>
        <w:rPr>
          <w:position w:val="-22"/>
        </w:rPr>
        <w:tab/>
      </w:r>
      <w:r w:rsidR="00960A29">
        <w:rPr>
          <w:position w:val="-22"/>
        </w:rPr>
        <w:object w:dxaOrig="2420" w:dyaOrig="560" w14:anchorId="6CDC58B9">
          <v:shape id="_x0000_i1226" type="#_x0000_t75" style="width:121pt;height:27.65pt" o:ole="">
            <v:imagedata r:id="rId410" o:title=""/>
          </v:shape>
          <o:OLEObject Type="Embed" ProgID="Equation.DSMT4" ShapeID="_x0000_i1226" DrawAspect="Content" ObjectID="_1681800393" r:id="rId411"/>
        </w:object>
      </w:r>
    </w:p>
    <w:p w14:paraId="7D705014" w14:textId="77777777" w:rsidR="00DC1AD9" w:rsidRDefault="00DC1AD9" w:rsidP="00036EFF">
      <w:pPr>
        <w:tabs>
          <w:tab w:val="left" w:pos="2880"/>
        </w:tabs>
        <w:ind w:left="540"/>
        <w:rPr>
          <w:position w:val="-22"/>
        </w:rPr>
      </w:pPr>
      <w:r>
        <w:rPr>
          <w:position w:val="-22"/>
        </w:rPr>
        <w:tab/>
      </w:r>
      <w:r w:rsidR="00960A29">
        <w:rPr>
          <w:position w:val="-22"/>
        </w:rPr>
        <w:object w:dxaOrig="1960" w:dyaOrig="560" w14:anchorId="5C449FBA">
          <v:shape id="_x0000_i1227" type="#_x0000_t75" style="width:98.35pt;height:27.65pt" o:ole="">
            <v:imagedata r:id="rId412" o:title=""/>
          </v:shape>
          <o:OLEObject Type="Embed" ProgID="Equation.DSMT4" ShapeID="_x0000_i1227" DrawAspect="Content" ObjectID="_1681800394" r:id="rId413"/>
        </w:object>
      </w:r>
    </w:p>
    <w:p w14:paraId="58BD183C" w14:textId="77777777" w:rsidR="00DC1AD9" w:rsidRDefault="00DC1AD9" w:rsidP="00036EFF">
      <w:pPr>
        <w:tabs>
          <w:tab w:val="left" w:pos="2880"/>
        </w:tabs>
        <w:spacing w:line="360" w:lineRule="auto"/>
        <w:ind w:left="540"/>
        <w:rPr>
          <w:position w:val="-22"/>
        </w:rPr>
      </w:pPr>
      <w:r>
        <w:rPr>
          <w:position w:val="-22"/>
        </w:rPr>
        <w:tab/>
      </w:r>
      <w:r w:rsidR="00960A29" w:rsidRPr="00960A29">
        <w:rPr>
          <w:position w:val="-36"/>
        </w:rPr>
        <w:object w:dxaOrig="1100" w:dyaOrig="840" w14:anchorId="4FB07969">
          <v:shape id="_x0000_i1228" type="#_x0000_t75" style="width:54.65pt;height:42pt" o:ole="">
            <v:imagedata r:id="rId414" o:title=""/>
          </v:shape>
          <o:OLEObject Type="Embed" ProgID="Equation.DSMT4" ShapeID="_x0000_i1228" DrawAspect="Content" ObjectID="_1681800395" r:id="rId415"/>
        </w:object>
      </w:r>
    </w:p>
    <w:p w14:paraId="69579122" w14:textId="77777777" w:rsidR="00DC1AD9" w:rsidRDefault="00DC1AD9" w:rsidP="00036EFF">
      <w:pPr>
        <w:tabs>
          <w:tab w:val="left" w:pos="2880"/>
        </w:tabs>
        <w:spacing w:line="240" w:lineRule="auto"/>
        <w:ind w:left="540"/>
      </w:pPr>
      <w:r>
        <w:rPr>
          <w:position w:val="-22"/>
        </w:rPr>
        <w:tab/>
      </w:r>
      <w:r w:rsidR="00036EFF" w:rsidRPr="008C0E7D">
        <w:rPr>
          <w:position w:val="-10"/>
        </w:rPr>
        <w:object w:dxaOrig="760" w:dyaOrig="340" w14:anchorId="402E9EFD">
          <v:shape id="_x0000_i1229" type="#_x0000_t75" style="width:38.35pt;height:17.35pt" o:ole="">
            <v:imagedata r:id="rId416" o:title=""/>
          </v:shape>
          <o:OLEObject Type="Embed" ProgID="Equation.DSMT4" ShapeID="_x0000_i1229" DrawAspect="Content" ObjectID="_1681800396" r:id="rId417"/>
        </w:object>
      </w:r>
    </w:p>
    <w:bookmarkEnd w:id="3"/>
    <w:p w14:paraId="5F67AF4C" w14:textId="77777777" w:rsidR="00E636C0" w:rsidRDefault="00E636C0" w:rsidP="00036EFF"/>
    <w:p w14:paraId="27BCF0AB" w14:textId="77777777" w:rsidR="00E636C0" w:rsidRDefault="00E636C0" w:rsidP="00036EFF"/>
    <w:p w14:paraId="1669A5D8" w14:textId="77777777" w:rsidR="00DD6580" w:rsidRPr="00D70E5E" w:rsidRDefault="00DD6580" w:rsidP="00DD6580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6E0BFB26" w14:textId="77777777" w:rsidR="00DD6580" w:rsidRDefault="00DD6580" w:rsidP="00DD6580">
      <w:pPr>
        <w:spacing w:line="360" w:lineRule="auto"/>
      </w:pPr>
      <w:r>
        <w:t xml:space="preserve">Write the expression as a single logarithm and simplify if necessary: </w:t>
      </w:r>
    </w:p>
    <w:p w14:paraId="5CAEDD09" w14:textId="77777777" w:rsidR="00DC1AD9" w:rsidRDefault="00960A29" w:rsidP="00DC1AD9">
      <w:pPr>
        <w:spacing w:line="240" w:lineRule="auto"/>
      </w:pPr>
      <w:r w:rsidRPr="00960A29">
        <w:rPr>
          <w:position w:val="-28"/>
        </w:rPr>
        <w:object w:dxaOrig="2540" w:dyaOrig="680" w14:anchorId="579634B0">
          <v:shape id="_x0000_i1230" type="#_x0000_t75" style="width:126.65pt;height:34pt" o:ole="">
            <v:imagedata r:id="rId418" o:title=""/>
          </v:shape>
          <o:OLEObject Type="Embed" ProgID="Equation.DSMT4" ShapeID="_x0000_i1230" DrawAspect="Content" ObjectID="_1681800397" r:id="rId419"/>
        </w:object>
      </w:r>
    </w:p>
    <w:p w14:paraId="3B628267" w14:textId="77777777" w:rsidR="00DC1AD9" w:rsidRPr="000676E2" w:rsidRDefault="00DC1AD9" w:rsidP="00FC6F22">
      <w:pPr>
        <w:tabs>
          <w:tab w:val="left" w:pos="2160"/>
        </w:tabs>
        <w:rPr>
          <w:b/>
          <w:i/>
          <w:color w:val="FF0000"/>
          <w:u w:val="single"/>
        </w:rPr>
      </w:pPr>
      <w:r w:rsidRPr="000676E2">
        <w:rPr>
          <w:b/>
          <w:i/>
          <w:color w:val="FF0000"/>
          <w:u w:val="single"/>
        </w:rPr>
        <w:t>Solution</w:t>
      </w:r>
    </w:p>
    <w:p w14:paraId="4D3184FB" w14:textId="77777777" w:rsidR="00DC1AD9" w:rsidRDefault="00960A29" w:rsidP="00036EFF">
      <w:pPr>
        <w:ind w:left="360"/>
        <w:rPr>
          <w:position w:val="-28"/>
        </w:rPr>
      </w:pPr>
      <w:r w:rsidRPr="00960A29">
        <w:rPr>
          <w:position w:val="-28"/>
        </w:rPr>
        <w:object w:dxaOrig="5220" w:dyaOrig="760" w14:anchorId="3870298B">
          <v:shape id="_x0000_i1231" type="#_x0000_t75" style="width:261pt;height:38.35pt" o:ole="">
            <v:imagedata r:id="rId420" o:title=""/>
          </v:shape>
          <o:OLEObject Type="Embed" ProgID="Equation.DSMT4" ShapeID="_x0000_i1231" DrawAspect="Content" ObjectID="_1681800398" r:id="rId421"/>
        </w:object>
      </w:r>
    </w:p>
    <w:p w14:paraId="7FC769AC" w14:textId="77777777" w:rsidR="00DC1AD9" w:rsidRDefault="00DC1AD9" w:rsidP="00036EFF">
      <w:pPr>
        <w:tabs>
          <w:tab w:val="left" w:pos="2880"/>
        </w:tabs>
        <w:ind w:left="540"/>
        <w:rPr>
          <w:position w:val="-28"/>
        </w:rPr>
      </w:pPr>
      <w:r>
        <w:rPr>
          <w:position w:val="-28"/>
        </w:rPr>
        <w:tab/>
      </w:r>
      <w:r w:rsidR="00960A29" w:rsidRPr="00960A29">
        <w:rPr>
          <w:position w:val="-24"/>
        </w:rPr>
        <w:object w:dxaOrig="3100" w:dyaOrig="600" w14:anchorId="41F678A9">
          <v:shape id="_x0000_i1232" type="#_x0000_t75" style="width:155.35pt;height:30pt" o:ole="">
            <v:imagedata r:id="rId422" o:title=""/>
          </v:shape>
          <o:OLEObject Type="Embed" ProgID="Equation.DSMT4" ShapeID="_x0000_i1232" DrawAspect="Content" ObjectID="_1681800399" r:id="rId423"/>
        </w:object>
      </w:r>
    </w:p>
    <w:p w14:paraId="202DD92F" w14:textId="77777777" w:rsidR="00DC1AD9" w:rsidRDefault="00DC1AD9" w:rsidP="00036EFF">
      <w:pPr>
        <w:tabs>
          <w:tab w:val="left" w:pos="2880"/>
        </w:tabs>
        <w:ind w:left="540"/>
        <w:rPr>
          <w:position w:val="-28"/>
        </w:rPr>
      </w:pPr>
      <w:r>
        <w:rPr>
          <w:position w:val="-28"/>
        </w:rPr>
        <w:tab/>
      </w:r>
      <w:r w:rsidR="00960A29" w:rsidRPr="00960A29">
        <w:rPr>
          <w:position w:val="-22"/>
        </w:rPr>
        <w:object w:dxaOrig="2240" w:dyaOrig="560" w14:anchorId="277FC9F5">
          <v:shape id="_x0000_i1233" type="#_x0000_t75" style="width:112pt;height:27.65pt" o:ole="">
            <v:imagedata r:id="rId424" o:title=""/>
          </v:shape>
          <o:OLEObject Type="Embed" ProgID="Equation.DSMT4" ShapeID="_x0000_i1233" DrawAspect="Content" ObjectID="_1681800400" r:id="rId425"/>
        </w:object>
      </w:r>
    </w:p>
    <w:p w14:paraId="19F1908E" w14:textId="77777777" w:rsidR="00DC1AD9" w:rsidRDefault="00DC1AD9" w:rsidP="00036EFF">
      <w:pPr>
        <w:tabs>
          <w:tab w:val="left" w:pos="2880"/>
        </w:tabs>
        <w:ind w:left="540"/>
        <w:rPr>
          <w:position w:val="-28"/>
        </w:rPr>
      </w:pPr>
      <w:r>
        <w:rPr>
          <w:position w:val="-28"/>
        </w:rPr>
        <w:tab/>
      </w:r>
      <w:r w:rsidR="00960A29" w:rsidRPr="00960A29">
        <w:rPr>
          <w:position w:val="-22"/>
        </w:rPr>
        <w:object w:dxaOrig="1980" w:dyaOrig="560" w14:anchorId="6C737852">
          <v:shape id="_x0000_i1234" type="#_x0000_t75" style="width:99pt;height:27.65pt" o:ole="">
            <v:imagedata r:id="rId426" o:title=""/>
          </v:shape>
          <o:OLEObject Type="Embed" ProgID="Equation.DSMT4" ShapeID="_x0000_i1234" DrawAspect="Content" ObjectID="_1681800401" r:id="rId427"/>
        </w:object>
      </w:r>
    </w:p>
    <w:p w14:paraId="63435F11" w14:textId="77777777" w:rsidR="00DC1AD9" w:rsidRDefault="00DC1AD9" w:rsidP="00036EFF">
      <w:pPr>
        <w:tabs>
          <w:tab w:val="left" w:pos="2880"/>
        </w:tabs>
        <w:spacing w:line="360" w:lineRule="auto"/>
        <w:ind w:left="540"/>
        <w:rPr>
          <w:position w:val="-28"/>
        </w:rPr>
      </w:pPr>
      <w:r>
        <w:rPr>
          <w:position w:val="-28"/>
        </w:rPr>
        <w:tab/>
      </w:r>
      <w:r w:rsidR="00960A29" w:rsidRPr="00960A29">
        <w:rPr>
          <w:position w:val="-34"/>
        </w:rPr>
        <w:object w:dxaOrig="1100" w:dyaOrig="740" w14:anchorId="24DBC419">
          <v:shape id="_x0000_i1235" type="#_x0000_t75" style="width:54.65pt;height:36.65pt" o:ole="">
            <v:imagedata r:id="rId428" o:title=""/>
          </v:shape>
          <o:OLEObject Type="Embed" ProgID="Equation.DSMT4" ShapeID="_x0000_i1235" DrawAspect="Content" ObjectID="_1681800402" r:id="rId429"/>
        </w:object>
      </w:r>
    </w:p>
    <w:p w14:paraId="2AA2F3F5" w14:textId="77777777" w:rsidR="00DC1AD9" w:rsidRDefault="00DC1AD9" w:rsidP="00036EFF">
      <w:pPr>
        <w:tabs>
          <w:tab w:val="left" w:pos="2880"/>
        </w:tabs>
        <w:ind w:left="540"/>
      </w:pPr>
      <w:r>
        <w:rPr>
          <w:position w:val="-28"/>
        </w:rPr>
        <w:tab/>
      </w:r>
      <w:r w:rsidR="00036EFF" w:rsidRPr="008C0E7D">
        <w:rPr>
          <w:position w:val="-26"/>
        </w:rPr>
        <w:object w:dxaOrig="840" w:dyaOrig="639" w14:anchorId="1DFEB28C">
          <v:shape id="_x0000_i1236" type="#_x0000_t75" style="width:42pt;height:32pt" o:ole="">
            <v:imagedata r:id="rId430" o:title=""/>
          </v:shape>
          <o:OLEObject Type="Embed" ProgID="Equation.DSMT4" ShapeID="_x0000_i1236" DrawAspect="Content" ObjectID="_1681800403" r:id="rId431"/>
        </w:object>
      </w:r>
    </w:p>
    <w:p w14:paraId="4875BD3E" w14:textId="77777777" w:rsidR="00036EFF" w:rsidRPr="00036EFF" w:rsidRDefault="00036EFF" w:rsidP="00036EFF">
      <w:pPr>
        <w:spacing w:line="240" w:lineRule="auto"/>
        <w:rPr>
          <w:sz w:val="12"/>
        </w:rPr>
      </w:pPr>
      <w:r w:rsidRPr="00036EFF">
        <w:rPr>
          <w:sz w:val="12"/>
        </w:rPr>
        <w:br w:type="page"/>
      </w:r>
    </w:p>
    <w:p w14:paraId="67E9D90D" w14:textId="77777777" w:rsidR="00DD6580" w:rsidRPr="00D70E5E" w:rsidRDefault="00DD6580" w:rsidP="00DD6580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bookmarkStart w:id="4" w:name="_Hlk71185009"/>
      <w:r w:rsidRPr="00D70E5E">
        <w:rPr>
          <w:b/>
          <w:i/>
          <w:sz w:val="28"/>
        </w:rPr>
        <w:lastRenderedPageBreak/>
        <w:t>Exercise</w:t>
      </w:r>
    </w:p>
    <w:p w14:paraId="1138A649" w14:textId="77777777" w:rsidR="00DD6580" w:rsidRDefault="00DD6580" w:rsidP="00DD6580">
      <w:pPr>
        <w:spacing w:line="360" w:lineRule="auto"/>
      </w:pPr>
      <w:r>
        <w:t xml:space="preserve">Write the expression as a single logarithm and simplify if necessary: </w:t>
      </w:r>
    </w:p>
    <w:p w14:paraId="454FFAD6" w14:textId="77777777" w:rsidR="00E636C0" w:rsidRPr="00F52F05" w:rsidRDefault="00E636C0" w:rsidP="00E636C0">
      <w:pPr>
        <w:tabs>
          <w:tab w:val="left" w:pos="360"/>
          <w:tab w:val="left" w:pos="1800"/>
        </w:tabs>
        <w:spacing w:after="120"/>
        <w:rPr>
          <w:rFonts w:cs="Times New Roman"/>
          <w:i/>
          <w:szCs w:val="24"/>
        </w:rPr>
      </w:pPr>
      <w:r w:rsidRPr="0009113F">
        <w:rPr>
          <w:position w:val="-10"/>
        </w:rPr>
        <w:object w:dxaOrig="2040" w:dyaOrig="320" w14:anchorId="4F1478EE">
          <v:shape id="_x0000_i1237" type="#_x0000_t75" style="width:102pt;height:15.65pt" o:ole="">
            <v:imagedata r:id="rId432" o:title=""/>
          </v:shape>
          <o:OLEObject Type="Embed" ProgID="Equation.DSMT4" ShapeID="_x0000_i1237" DrawAspect="Content" ObjectID="_1681800404" r:id="rId433"/>
        </w:object>
      </w:r>
    </w:p>
    <w:p w14:paraId="2856C60D" w14:textId="77777777" w:rsidR="00DF71C9" w:rsidRPr="00627916" w:rsidRDefault="00DF71C9" w:rsidP="00DF71C9">
      <w:pPr>
        <w:spacing w:before="80"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23F8A030" w14:textId="77777777" w:rsidR="00E636C0" w:rsidRDefault="00E636C0" w:rsidP="00E636C0">
      <w:pPr>
        <w:ind w:left="360"/>
      </w:pPr>
      <w:r w:rsidRPr="0009113F">
        <w:rPr>
          <w:position w:val="-10"/>
        </w:rPr>
        <w:object w:dxaOrig="4200" w:dyaOrig="420" w14:anchorId="5F7014A8">
          <v:shape id="_x0000_i1238" type="#_x0000_t75" style="width:210pt;height:21pt" o:ole="">
            <v:imagedata r:id="rId434" o:title=""/>
          </v:shape>
          <o:OLEObject Type="Embed" ProgID="Equation.DSMT4" ShapeID="_x0000_i1238" DrawAspect="Content" ObjectID="_1681800405" r:id="rId435"/>
        </w:object>
      </w:r>
    </w:p>
    <w:p w14:paraId="14262583" w14:textId="77777777" w:rsidR="00E636C0" w:rsidRDefault="00E636C0" w:rsidP="00E636C0">
      <w:pPr>
        <w:tabs>
          <w:tab w:val="left" w:pos="2340"/>
        </w:tabs>
      </w:pPr>
      <w:r>
        <w:tab/>
      </w:r>
      <w:r w:rsidRPr="0009113F">
        <w:rPr>
          <w:position w:val="-22"/>
        </w:rPr>
        <w:object w:dxaOrig="1880" w:dyaOrig="560" w14:anchorId="69D554D5">
          <v:shape id="_x0000_i1239" type="#_x0000_t75" style="width:93.65pt;height:27.65pt" o:ole="">
            <v:imagedata r:id="rId436" o:title=""/>
          </v:shape>
          <o:OLEObject Type="Embed" ProgID="Equation.DSMT4" ShapeID="_x0000_i1239" DrawAspect="Content" ObjectID="_1681800406" r:id="rId437"/>
        </w:object>
      </w:r>
    </w:p>
    <w:p w14:paraId="1679BE6D" w14:textId="77777777" w:rsidR="00E636C0" w:rsidRDefault="00E636C0" w:rsidP="00E636C0">
      <w:pPr>
        <w:tabs>
          <w:tab w:val="left" w:pos="2340"/>
        </w:tabs>
        <w:spacing w:line="240" w:lineRule="auto"/>
      </w:pPr>
      <w:r>
        <w:tab/>
      </w:r>
      <w:r w:rsidR="00DF71C9" w:rsidRPr="0009113F">
        <w:rPr>
          <w:position w:val="-40"/>
        </w:rPr>
        <w:object w:dxaOrig="1420" w:dyaOrig="859" w14:anchorId="38246D7C">
          <v:shape id="_x0000_i1240" type="#_x0000_t75" style="width:71.35pt;height:42.65pt" o:ole="">
            <v:imagedata r:id="rId438" o:title=""/>
          </v:shape>
          <o:OLEObject Type="Embed" ProgID="Equation.DSMT4" ShapeID="_x0000_i1240" DrawAspect="Content" ObjectID="_1681800407" r:id="rId439"/>
        </w:object>
      </w:r>
    </w:p>
    <w:p w14:paraId="578B190A" w14:textId="77777777" w:rsidR="00E636C0" w:rsidRDefault="00E636C0" w:rsidP="00E636C0"/>
    <w:p w14:paraId="0E4C6C61" w14:textId="77777777" w:rsidR="00E636C0" w:rsidRDefault="00E636C0" w:rsidP="00E636C0"/>
    <w:p w14:paraId="24E66D41" w14:textId="77777777" w:rsidR="00DD6580" w:rsidRPr="00D70E5E" w:rsidRDefault="00DD6580" w:rsidP="00DD6580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36FA09F1" w14:textId="77777777" w:rsidR="00DD6580" w:rsidRDefault="00DD6580" w:rsidP="00DD6580">
      <w:pPr>
        <w:spacing w:line="360" w:lineRule="auto"/>
      </w:pPr>
      <w:r>
        <w:t xml:space="preserve">Write the expression as a single logarithm and simplify if necessary: </w:t>
      </w:r>
    </w:p>
    <w:p w14:paraId="315C264A" w14:textId="77777777" w:rsidR="00E636C0" w:rsidRPr="00F52F05" w:rsidRDefault="00E636C0" w:rsidP="00E636C0">
      <w:pPr>
        <w:rPr>
          <w:rFonts w:cs="Times New Roman"/>
          <w:i/>
          <w:szCs w:val="24"/>
        </w:rPr>
      </w:pPr>
      <w:r>
        <w:rPr>
          <w:rFonts w:cs="Times New Roman"/>
          <w:szCs w:val="24"/>
        </w:rPr>
        <w:t xml:space="preserve"> </w:t>
      </w:r>
      <w:r w:rsidRPr="0009113F">
        <w:rPr>
          <w:position w:val="-22"/>
        </w:rPr>
        <w:object w:dxaOrig="3320" w:dyaOrig="560" w14:anchorId="6888FC6B">
          <v:shape id="_x0000_i1241" type="#_x0000_t75" style="width:165.65pt;height:27.65pt" o:ole="">
            <v:imagedata r:id="rId440" o:title=""/>
          </v:shape>
          <o:OLEObject Type="Embed" ProgID="Equation.DSMT4" ShapeID="_x0000_i1241" DrawAspect="Content" ObjectID="_1681800408" r:id="rId441"/>
        </w:object>
      </w:r>
    </w:p>
    <w:p w14:paraId="3735A027" w14:textId="77777777" w:rsidR="00E636C0" w:rsidRPr="00627916" w:rsidRDefault="00E636C0" w:rsidP="00DF71C9">
      <w:pPr>
        <w:spacing w:before="80"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1F4DC5A5" w14:textId="77777777" w:rsidR="00E636C0" w:rsidRDefault="00E636C0" w:rsidP="00DF71C9">
      <w:pPr>
        <w:tabs>
          <w:tab w:val="left" w:pos="3240"/>
        </w:tabs>
        <w:ind w:left="360"/>
        <w:rPr>
          <w:rFonts w:cs="Times New Roman"/>
          <w:position w:val="-40"/>
          <w:szCs w:val="24"/>
        </w:rPr>
      </w:pPr>
      <w:r w:rsidRPr="0009113F">
        <w:rPr>
          <w:position w:val="-22"/>
        </w:rPr>
        <w:object w:dxaOrig="3320" w:dyaOrig="560" w14:anchorId="6A4894EC">
          <v:shape id="_x0000_i1242" type="#_x0000_t75" style="width:165.65pt;height:27.65pt" o:ole="">
            <v:imagedata r:id="rId442" o:title=""/>
          </v:shape>
          <o:OLEObject Type="Embed" ProgID="Equation.DSMT4" ShapeID="_x0000_i1242" DrawAspect="Content" ObjectID="_1681800409" r:id="rId443"/>
        </w:object>
      </w:r>
      <w:r w:rsidRPr="0009113F">
        <w:rPr>
          <w:position w:val="-24"/>
        </w:rPr>
        <w:object w:dxaOrig="3700" w:dyaOrig="600" w14:anchorId="7D860BD4">
          <v:shape id="_x0000_i1243" type="#_x0000_t75" style="width:185.35pt;height:30pt" o:ole="">
            <v:imagedata r:id="rId444" o:title=""/>
          </v:shape>
          <o:OLEObject Type="Embed" ProgID="Equation.DSMT4" ShapeID="_x0000_i1243" DrawAspect="Content" ObjectID="_1681800410" r:id="rId445"/>
        </w:object>
      </w:r>
    </w:p>
    <w:p w14:paraId="05A41DBE" w14:textId="77777777" w:rsidR="00E636C0" w:rsidRDefault="00E636C0" w:rsidP="00DF71C9">
      <w:pPr>
        <w:tabs>
          <w:tab w:val="left" w:pos="3690"/>
        </w:tabs>
        <w:rPr>
          <w:rFonts w:cs="Times New Roman"/>
          <w:position w:val="-40"/>
          <w:szCs w:val="24"/>
        </w:rPr>
      </w:pPr>
      <w:r>
        <w:rPr>
          <w:rFonts w:cs="Times New Roman"/>
          <w:position w:val="-40"/>
          <w:szCs w:val="24"/>
        </w:rPr>
        <w:tab/>
      </w:r>
      <w:r w:rsidRPr="0009113F">
        <w:rPr>
          <w:position w:val="-22"/>
        </w:rPr>
        <w:object w:dxaOrig="3080" w:dyaOrig="560" w14:anchorId="1A80CC03">
          <v:shape id="_x0000_i1244" type="#_x0000_t75" style="width:153.65pt;height:27.65pt" o:ole="">
            <v:imagedata r:id="rId446" o:title=""/>
          </v:shape>
          <o:OLEObject Type="Embed" ProgID="Equation.DSMT4" ShapeID="_x0000_i1244" DrawAspect="Content" ObjectID="_1681800411" r:id="rId447"/>
        </w:object>
      </w:r>
    </w:p>
    <w:p w14:paraId="0415AA7D" w14:textId="77777777" w:rsidR="00E636C0" w:rsidRDefault="00E636C0" w:rsidP="00DF71C9">
      <w:pPr>
        <w:tabs>
          <w:tab w:val="left" w:pos="3690"/>
        </w:tabs>
        <w:spacing w:line="360" w:lineRule="auto"/>
        <w:rPr>
          <w:rFonts w:cs="Times New Roman"/>
          <w:position w:val="-40"/>
          <w:szCs w:val="24"/>
        </w:rPr>
      </w:pPr>
      <w:r>
        <w:rPr>
          <w:rFonts w:cs="Times New Roman"/>
          <w:position w:val="-40"/>
          <w:szCs w:val="24"/>
        </w:rPr>
        <w:tab/>
      </w:r>
      <w:r w:rsidRPr="0009113F">
        <w:rPr>
          <w:position w:val="-34"/>
        </w:rPr>
        <w:object w:dxaOrig="1800" w:dyaOrig="800" w14:anchorId="5A1F5CA4">
          <v:shape id="_x0000_i1245" type="#_x0000_t75" style="width:90pt;height:40pt" o:ole="">
            <v:imagedata r:id="rId448" o:title=""/>
          </v:shape>
          <o:OLEObject Type="Embed" ProgID="Equation.DSMT4" ShapeID="_x0000_i1245" DrawAspect="Content" ObjectID="_1681800412" r:id="rId449"/>
        </w:object>
      </w:r>
    </w:p>
    <w:p w14:paraId="4E3A342F" w14:textId="77777777" w:rsidR="00E636C0" w:rsidRDefault="00E636C0" w:rsidP="00E636C0">
      <w:pPr>
        <w:tabs>
          <w:tab w:val="left" w:pos="3690"/>
        </w:tabs>
        <w:spacing w:line="240" w:lineRule="auto"/>
      </w:pPr>
      <w:r>
        <w:rPr>
          <w:rFonts w:cs="Times New Roman"/>
          <w:position w:val="-40"/>
          <w:szCs w:val="24"/>
        </w:rPr>
        <w:tab/>
      </w:r>
      <w:r w:rsidRPr="0009113F">
        <w:rPr>
          <w:position w:val="-40"/>
        </w:rPr>
        <w:object w:dxaOrig="2000" w:dyaOrig="940" w14:anchorId="0031D959">
          <v:shape id="_x0000_i1246" type="#_x0000_t75" style="width:100pt;height:47pt" o:ole="">
            <v:imagedata r:id="rId450" o:title=""/>
          </v:shape>
          <o:OLEObject Type="Embed" ProgID="Equation.DSMT4" ShapeID="_x0000_i1246" DrawAspect="Content" ObjectID="_1681800413" r:id="rId451"/>
        </w:object>
      </w:r>
    </w:p>
    <w:p w14:paraId="29F0C073" w14:textId="77777777" w:rsidR="00E636C0" w:rsidRDefault="00E636C0" w:rsidP="00E636C0"/>
    <w:p w14:paraId="1413B94C" w14:textId="77777777" w:rsidR="00E636C0" w:rsidRDefault="00E636C0" w:rsidP="00E636C0"/>
    <w:p w14:paraId="53B850F4" w14:textId="77777777" w:rsidR="00DD6580" w:rsidRPr="00D70E5E" w:rsidRDefault="00DD6580" w:rsidP="00DD6580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61069142" w14:textId="77777777" w:rsidR="00DD6580" w:rsidRDefault="00DD6580" w:rsidP="00DD6580">
      <w:pPr>
        <w:spacing w:line="360" w:lineRule="auto"/>
      </w:pPr>
      <w:r>
        <w:t xml:space="preserve">Write the expression as a single logarithm and simplify if necessary: </w:t>
      </w:r>
    </w:p>
    <w:p w14:paraId="53FF6B0A" w14:textId="77777777" w:rsidR="00CC24AF" w:rsidRPr="00F52F05" w:rsidRDefault="00960A29" w:rsidP="00CC24AF">
      <w:pPr>
        <w:spacing w:after="120"/>
        <w:rPr>
          <w:rFonts w:cs="Times New Roman"/>
          <w:i/>
          <w:szCs w:val="24"/>
        </w:rPr>
      </w:pPr>
      <w:r w:rsidRPr="00960A29">
        <w:rPr>
          <w:rFonts w:cs="Times New Roman"/>
          <w:position w:val="-24"/>
          <w:szCs w:val="24"/>
        </w:rPr>
        <w:object w:dxaOrig="3640" w:dyaOrig="600" w14:anchorId="136BCFAD">
          <v:shape id="_x0000_i1247" type="#_x0000_t75" style="width:182.35pt;height:30pt" o:ole="">
            <v:imagedata r:id="rId452" o:title=""/>
          </v:shape>
          <o:OLEObject Type="Embed" ProgID="Equation.DSMT4" ShapeID="_x0000_i1247" DrawAspect="Content" ObjectID="_1681800414" r:id="rId453"/>
        </w:object>
      </w:r>
    </w:p>
    <w:p w14:paraId="08BA4537" w14:textId="77777777" w:rsidR="00DF71C9" w:rsidRPr="00627916" w:rsidRDefault="00DF71C9" w:rsidP="00DF71C9">
      <w:pPr>
        <w:spacing w:before="80"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6CFDF5A4" w14:textId="77777777" w:rsidR="00CC24AF" w:rsidRDefault="00960A29" w:rsidP="00CC24AF">
      <w:pPr>
        <w:tabs>
          <w:tab w:val="left" w:pos="-1152"/>
        </w:tabs>
        <w:spacing w:after="120" w:line="240" w:lineRule="auto"/>
        <w:ind w:left="360"/>
        <w:rPr>
          <w:rFonts w:cs="Times New Roman"/>
          <w:position w:val="-20"/>
          <w:szCs w:val="24"/>
        </w:rPr>
      </w:pPr>
      <w:r w:rsidRPr="00960A29">
        <w:rPr>
          <w:rFonts w:cs="Times New Roman"/>
          <w:position w:val="-32"/>
          <w:szCs w:val="24"/>
        </w:rPr>
        <w:object w:dxaOrig="6220" w:dyaOrig="760" w14:anchorId="2A0AD6FF">
          <v:shape id="_x0000_i1248" type="#_x0000_t75" style="width:311.35pt;height:38.35pt" o:ole="">
            <v:imagedata r:id="rId454" o:title=""/>
          </v:shape>
          <o:OLEObject Type="Embed" ProgID="Equation.DSMT4" ShapeID="_x0000_i1248" DrawAspect="Content" ObjectID="_1681800415" r:id="rId455"/>
        </w:object>
      </w:r>
    </w:p>
    <w:p w14:paraId="65C58A4A" w14:textId="77777777" w:rsidR="00CC24AF" w:rsidRDefault="00CC24AF" w:rsidP="00CC24AF">
      <w:pPr>
        <w:tabs>
          <w:tab w:val="left" w:pos="-1152"/>
          <w:tab w:val="left" w:pos="3960"/>
        </w:tabs>
        <w:spacing w:after="120"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 w:rsidR="00960A29" w:rsidRPr="00960A29">
        <w:rPr>
          <w:rFonts w:cs="Times New Roman"/>
          <w:position w:val="-28"/>
          <w:szCs w:val="24"/>
        </w:rPr>
        <w:object w:dxaOrig="3260" w:dyaOrig="680" w14:anchorId="7CE6D0DA">
          <v:shape id="_x0000_i1249" type="#_x0000_t75" style="width:162.65pt;height:34pt" o:ole="">
            <v:imagedata r:id="rId456" o:title=""/>
          </v:shape>
          <o:OLEObject Type="Embed" ProgID="Equation.DSMT4" ShapeID="_x0000_i1249" DrawAspect="Content" ObjectID="_1681800416" r:id="rId457"/>
        </w:object>
      </w:r>
    </w:p>
    <w:p w14:paraId="66572082" w14:textId="77777777" w:rsidR="00CC24AF" w:rsidRDefault="00CC24AF" w:rsidP="00CC24AF">
      <w:pPr>
        <w:tabs>
          <w:tab w:val="left" w:pos="-1152"/>
          <w:tab w:val="left" w:pos="3960"/>
        </w:tabs>
        <w:spacing w:after="120"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 w:rsidR="00960A29">
        <w:rPr>
          <w:rFonts w:cs="Times New Roman"/>
          <w:position w:val="-20"/>
          <w:szCs w:val="24"/>
        </w:rPr>
        <w:object w:dxaOrig="2340" w:dyaOrig="520" w14:anchorId="3DE733E8">
          <v:shape id="_x0000_i1250" type="#_x0000_t75" style="width:117pt;height:26.35pt" o:ole="">
            <v:imagedata r:id="rId458" o:title=""/>
          </v:shape>
          <o:OLEObject Type="Embed" ProgID="Equation.DSMT4" ShapeID="_x0000_i1250" DrawAspect="Content" ObjectID="_1681800417" r:id="rId459"/>
        </w:object>
      </w:r>
    </w:p>
    <w:p w14:paraId="3786FD15" w14:textId="77777777" w:rsidR="00CC24AF" w:rsidRDefault="00CC24AF" w:rsidP="00CC24AF">
      <w:pPr>
        <w:tabs>
          <w:tab w:val="left" w:pos="-1152"/>
          <w:tab w:val="left" w:pos="3960"/>
        </w:tabs>
        <w:spacing w:after="120"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lastRenderedPageBreak/>
        <w:tab/>
      </w:r>
      <w:r w:rsidR="00960A29" w:rsidRPr="00960A29">
        <w:rPr>
          <w:rFonts w:cs="Times New Roman"/>
          <w:position w:val="-10"/>
          <w:szCs w:val="24"/>
        </w:rPr>
        <w:object w:dxaOrig="2480" w:dyaOrig="420" w14:anchorId="69BF16BB">
          <v:shape id="_x0000_i1251" type="#_x0000_t75" style="width:124pt;height:21pt" o:ole="">
            <v:imagedata r:id="rId460" o:title=""/>
          </v:shape>
          <o:OLEObject Type="Embed" ProgID="Equation.DSMT4" ShapeID="_x0000_i1251" DrawAspect="Content" ObjectID="_1681800418" r:id="rId461"/>
        </w:object>
      </w:r>
    </w:p>
    <w:p w14:paraId="50A7F102" w14:textId="77777777" w:rsidR="00CC24AF" w:rsidRDefault="00CC24AF" w:rsidP="00CC24AF">
      <w:pPr>
        <w:tabs>
          <w:tab w:val="left" w:pos="-1152"/>
          <w:tab w:val="left" w:pos="3960"/>
        </w:tabs>
        <w:spacing w:after="120"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 w:rsidR="00960A29" w:rsidRPr="00960A29">
        <w:rPr>
          <w:rFonts w:cs="Times New Roman"/>
          <w:position w:val="-10"/>
          <w:szCs w:val="24"/>
        </w:rPr>
        <w:object w:dxaOrig="2060" w:dyaOrig="420" w14:anchorId="62D800C3">
          <v:shape id="_x0000_i1252" type="#_x0000_t75" style="width:103pt;height:21pt" o:ole="">
            <v:imagedata r:id="rId462" o:title=""/>
          </v:shape>
          <o:OLEObject Type="Embed" ProgID="Equation.DSMT4" ShapeID="_x0000_i1252" DrawAspect="Content" ObjectID="_1681800419" r:id="rId463"/>
        </w:object>
      </w:r>
    </w:p>
    <w:p w14:paraId="55D5C685" w14:textId="77777777" w:rsidR="00CC24AF" w:rsidRPr="008F7904" w:rsidRDefault="00CC24AF" w:rsidP="00CC24AF">
      <w:pPr>
        <w:tabs>
          <w:tab w:val="left" w:pos="-1152"/>
          <w:tab w:val="left" w:pos="3960"/>
        </w:tabs>
        <w:rPr>
          <w:rFonts w:cs="Times New Roman"/>
          <w:szCs w:val="24"/>
        </w:rPr>
      </w:pPr>
      <w:r>
        <w:rPr>
          <w:rFonts w:cs="Times New Roman"/>
          <w:position w:val="-20"/>
          <w:szCs w:val="24"/>
        </w:rPr>
        <w:tab/>
      </w:r>
      <w:r w:rsidR="00DF71C9" w:rsidRPr="008C0E7D">
        <w:rPr>
          <w:rFonts w:cs="Times New Roman"/>
          <w:position w:val="-18"/>
          <w:szCs w:val="24"/>
        </w:rPr>
        <w:object w:dxaOrig="2280" w:dyaOrig="560" w14:anchorId="13A22A36">
          <v:shape id="_x0000_i1253" type="#_x0000_t75" style="width:114pt;height:27.65pt" o:ole="">
            <v:imagedata r:id="rId464" o:title=""/>
          </v:shape>
          <o:OLEObject Type="Embed" ProgID="Equation.DSMT4" ShapeID="_x0000_i1253" DrawAspect="Content" ObjectID="_1681800420" r:id="rId465"/>
        </w:object>
      </w:r>
    </w:p>
    <w:bookmarkEnd w:id="4"/>
    <w:p w14:paraId="052DD2A2" w14:textId="77777777" w:rsidR="00CC24AF" w:rsidRDefault="00CC24AF" w:rsidP="00DF71C9"/>
    <w:p w14:paraId="49F63D0F" w14:textId="77777777" w:rsidR="00CC24AF" w:rsidRDefault="00CC24AF" w:rsidP="00DF71C9"/>
    <w:p w14:paraId="069148BC" w14:textId="77777777" w:rsidR="00DD6580" w:rsidRPr="00D70E5E" w:rsidRDefault="00DD6580" w:rsidP="00DD6580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0EA01770" w14:textId="77777777" w:rsidR="00DD6580" w:rsidRDefault="00DD6580" w:rsidP="00DD6580">
      <w:pPr>
        <w:spacing w:line="360" w:lineRule="auto"/>
      </w:pPr>
      <w:r>
        <w:t xml:space="preserve">Write the expression as a single logarithm and simplify if necessary: </w:t>
      </w:r>
    </w:p>
    <w:p w14:paraId="2EAFCD93" w14:textId="77777777" w:rsidR="00CC24AF" w:rsidRPr="00F52F05" w:rsidRDefault="00CC24AF" w:rsidP="00CC24AF">
      <w:pPr>
        <w:tabs>
          <w:tab w:val="left" w:pos="360"/>
          <w:tab w:val="left" w:pos="1800"/>
        </w:tabs>
        <w:spacing w:after="120"/>
        <w:rPr>
          <w:rFonts w:cs="Times New Roman"/>
          <w:i/>
          <w:szCs w:val="24"/>
        </w:rPr>
      </w:pPr>
      <w:r>
        <w:rPr>
          <w:rFonts w:cs="Times New Roman"/>
          <w:szCs w:val="24"/>
        </w:rPr>
        <w:t xml:space="preserve">  </w:t>
      </w:r>
      <w:r w:rsidR="00960A29" w:rsidRPr="00960A29">
        <w:rPr>
          <w:rFonts w:cs="Times New Roman"/>
          <w:position w:val="-18"/>
          <w:szCs w:val="24"/>
        </w:rPr>
        <w:object w:dxaOrig="3200" w:dyaOrig="499" w14:anchorId="4F3A0646">
          <v:shape id="_x0000_i1254" type="#_x0000_t75" style="width:159.65pt;height:25pt" o:ole="">
            <v:imagedata r:id="rId466" o:title=""/>
          </v:shape>
          <o:OLEObject Type="Embed" ProgID="Equation.DSMT4" ShapeID="_x0000_i1254" DrawAspect="Content" ObjectID="_1681800421" r:id="rId467"/>
        </w:object>
      </w:r>
    </w:p>
    <w:p w14:paraId="296E487C" w14:textId="77777777" w:rsidR="00DF71C9" w:rsidRPr="00627916" w:rsidRDefault="00DF71C9" w:rsidP="00DF71C9">
      <w:pPr>
        <w:spacing w:before="80" w:line="36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06DF8CD9" w14:textId="77777777" w:rsidR="00CC24AF" w:rsidRDefault="00960A29" w:rsidP="00DF71C9">
      <w:pPr>
        <w:ind w:left="360"/>
      </w:pPr>
      <w:r w:rsidRPr="00960A29">
        <w:rPr>
          <w:position w:val="-18"/>
        </w:rPr>
        <w:object w:dxaOrig="7020" w:dyaOrig="520" w14:anchorId="000F8F2A">
          <v:shape id="_x0000_i1255" type="#_x0000_t75" style="width:351pt;height:26.35pt" o:ole="">
            <v:imagedata r:id="rId468" o:title=""/>
          </v:shape>
          <o:OLEObject Type="Embed" ProgID="Equation.DSMT4" ShapeID="_x0000_i1255" DrawAspect="Content" ObjectID="_1681800422" r:id="rId469"/>
        </w:object>
      </w:r>
    </w:p>
    <w:p w14:paraId="492B2577" w14:textId="77777777" w:rsidR="00CC24AF" w:rsidRDefault="00CC24AF" w:rsidP="00DF71C9">
      <w:pPr>
        <w:tabs>
          <w:tab w:val="left" w:pos="3510"/>
        </w:tabs>
      </w:pPr>
      <w:r>
        <w:tab/>
      </w:r>
      <w:r w:rsidR="00960A29" w:rsidRPr="00960A29">
        <w:rPr>
          <w:position w:val="-24"/>
        </w:rPr>
        <w:object w:dxaOrig="3320" w:dyaOrig="600" w14:anchorId="6FF3E8AA">
          <v:shape id="_x0000_i1256" type="#_x0000_t75" style="width:165.65pt;height:30pt" o:ole="">
            <v:imagedata r:id="rId470" o:title=""/>
          </v:shape>
          <o:OLEObject Type="Embed" ProgID="Equation.DSMT4" ShapeID="_x0000_i1256" DrawAspect="Content" ObjectID="_1681800423" r:id="rId471"/>
        </w:object>
      </w:r>
    </w:p>
    <w:p w14:paraId="17492EC2" w14:textId="77777777" w:rsidR="00CC24AF" w:rsidRDefault="00CC24AF" w:rsidP="00DF71C9">
      <w:pPr>
        <w:tabs>
          <w:tab w:val="left" w:pos="3510"/>
        </w:tabs>
      </w:pPr>
      <w:r>
        <w:tab/>
      </w:r>
      <w:r w:rsidR="00960A29" w:rsidRPr="00960A29">
        <w:rPr>
          <w:position w:val="-26"/>
        </w:rPr>
        <w:object w:dxaOrig="2060" w:dyaOrig="639" w14:anchorId="7B31BA9E">
          <v:shape id="_x0000_i1257" type="#_x0000_t75" style="width:103pt;height:32pt" o:ole="">
            <v:imagedata r:id="rId472" o:title=""/>
          </v:shape>
          <o:OLEObject Type="Embed" ProgID="Equation.DSMT4" ShapeID="_x0000_i1257" DrawAspect="Content" ObjectID="_1681800424" r:id="rId473"/>
        </w:object>
      </w:r>
    </w:p>
    <w:p w14:paraId="6D938ADC" w14:textId="77777777" w:rsidR="00CC24AF" w:rsidRDefault="00CC24AF" w:rsidP="00DF71C9">
      <w:pPr>
        <w:tabs>
          <w:tab w:val="left" w:pos="3510"/>
        </w:tabs>
      </w:pPr>
      <w:r>
        <w:tab/>
      </w:r>
      <w:r w:rsidR="00960A29" w:rsidRPr="00960A29">
        <w:rPr>
          <w:position w:val="-26"/>
        </w:rPr>
        <w:object w:dxaOrig="1600" w:dyaOrig="639" w14:anchorId="3DD1266D">
          <v:shape id="_x0000_i1258" type="#_x0000_t75" style="width:80pt;height:32pt" o:ole="">
            <v:imagedata r:id="rId474" o:title=""/>
          </v:shape>
          <o:OLEObject Type="Embed" ProgID="Equation.DSMT4" ShapeID="_x0000_i1258" DrawAspect="Content" ObjectID="_1681800425" r:id="rId475"/>
        </w:object>
      </w:r>
    </w:p>
    <w:p w14:paraId="50431793" w14:textId="77777777" w:rsidR="00CC24AF" w:rsidRDefault="00CC24AF" w:rsidP="00CC24AF">
      <w:pPr>
        <w:tabs>
          <w:tab w:val="left" w:pos="3510"/>
        </w:tabs>
        <w:spacing w:after="120"/>
      </w:pPr>
      <w:r>
        <w:tab/>
      </w:r>
      <w:r w:rsidR="00960A29" w:rsidRPr="00960A29">
        <w:rPr>
          <w:position w:val="-28"/>
        </w:rPr>
        <w:object w:dxaOrig="1640" w:dyaOrig="780" w14:anchorId="1BBBF426">
          <v:shape id="_x0000_i1259" type="#_x0000_t75" style="width:82pt;height:39pt" o:ole="">
            <v:imagedata r:id="rId476" o:title=""/>
          </v:shape>
          <o:OLEObject Type="Embed" ProgID="Equation.DSMT4" ShapeID="_x0000_i1259" DrawAspect="Content" ObjectID="_1681800426" r:id="rId477"/>
        </w:object>
      </w:r>
    </w:p>
    <w:p w14:paraId="38EC53C5" w14:textId="77777777" w:rsidR="00CC24AF" w:rsidRDefault="00CC24AF" w:rsidP="00CC24AF">
      <w:pPr>
        <w:tabs>
          <w:tab w:val="left" w:pos="3510"/>
        </w:tabs>
        <w:spacing w:line="240" w:lineRule="auto"/>
      </w:pPr>
      <w:r>
        <w:tab/>
      </w:r>
      <w:r w:rsidR="00DF71C9" w:rsidRPr="008C0E7D">
        <w:rPr>
          <w:position w:val="-34"/>
        </w:rPr>
        <w:object w:dxaOrig="1420" w:dyaOrig="700" w14:anchorId="14921366">
          <v:shape id="_x0000_i1260" type="#_x0000_t75" style="width:71.35pt;height:35pt" o:ole="">
            <v:imagedata r:id="rId478" o:title=""/>
          </v:shape>
          <o:OLEObject Type="Embed" ProgID="Equation.DSMT4" ShapeID="_x0000_i1260" DrawAspect="Content" ObjectID="_1681800427" r:id="rId479"/>
        </w:object>
      </w:r>
    </w:p>
    <w:p w14:paraId="5D567F96" w14:textId="77777777" w:rsidR="00E636C0" w:rsidRDefault="00E636C0" w:rsidP="00E636C0"/>
    <w:p w14:paraId="5A698138" w14:textId="77777777" w:rsidR="00E636C0" w:rsidRDefault="00E636C0" w:rsidP="00E636C0"/>
    <w:p w14:paraId="1C8F387B" w14:textId="77777777" w:rsidR="00DD6580" w:rsidRPr="00D70E5E" w:rsidRDefault="00DD6580" w:rsidP="00DD6580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3D76992E" w14:textId="77777777" w:rsidR="00DD6580" w:rsidRDefault="00DD6580" w:rsidP="00DD6580">
      <w:pPr>
        <w:spacing w:line="360" w:lineRule="auto"/>
      </w:pPr>
      <w:r>
        <w:t xml:space="preserve">Write the expression as a single logarithm and simplify if necessary: </w:t>
      </w:r>
    </w:p>
    <w:p w14:paraId="09DF5307" w14:textId="77777777" w:rsidR="00CC24AF" w:rsidRDefault="00960A29" w:rsidP="00CC24AF">
      <w:pPr>
        <w:tabs>
          <w:tab w:val="left" w:pos="1980"/>
        </w:tabs>
      </w:pPr>
      <w:r w:rsidRPr="00960A29">
        <w:rPr>
          <w:position w:val="-22"/>
        </w:rPr>
        <w:object w:dxaOrig="2700" w:dyaOrig="540" w14:anchorId="42FEEF5F">
          <v:shape id="_x0000_i1261" type="#_x0000_t75" style="width:135pt;height:27pt" o:ole="">
            <v:imagedata r:id="rId480" o:title=""/>
          </v:shape>
          <o:OLEObject Type="Embed" ProgID="Equation.DSMT4" ShapeID="_x0000_i1261" DrawAspect="Content" ObjectID="_1681800428" r:id="rId481"/>
        </w:object>
      </w:r>
    </w:p>
    <w:p w14:paraId="5780FACC" w14:textId="77777777" w:rsidR="00CC24AF" w:rsidRPr="00627916" w:rsidRDefault="00CC24AF" w:rsidP="00CC24AF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0A225A5A" w14:textId="77777777" w:rsidR="00CC24AF" w:rsidRDefault="00960A29" w:rsidP="00DF71C9">
      <w:pPr>
        <w:ind w:left="360"/>
      </w:pPr>
      <w:r w:rsidRPr="00960A29">
        <w:rPr>
          <w:position w:val="-22"/>
        </w:rPr>
        <w:object w:dxaOrig="6220" w:dyaOrig="660" w14:anchorId="4931D5A5">
          <v:shape id="_x0000_i1262" type="#_x0000_t75" style="width:311.35pt;height:33pt" o:ole="">
            <v:imagedata r:id="rId482" o:title=""/>
          </v:shape>
          <o:OLEObject Type="Embed" ProgID="Equation.DSMT4" ShapeID="_x0000_i1262" DrawAspect="Content" ObjectID="_1681800429" r:id="rId483"/>
        </w:object>
      </w:r>
    </w:p>
    <w:p w14:paraId="62F0D3EF" w14:textId="77777777" w:rsidR="00CC24AF" w:rsidRDefault="00CC24AF" w:rsidP="00DF71C9">
      <w:pPr>
        <w:tabs>
          <w:tab w:val="left" w:pos="3060"/>
        </w:tabs>
        <w:ind w:left="720"/>
        <w:rPr>
          <w:position w:val="-22"/>
        </w:rPr>
      </w:pPr>
      <w:r>
        <w:tab/>
      </w:r>
      <w:r w:rsidR="00960A29" w:rsidRPr="00960A29">
        <w:rPr>
          <w:position w:val="-52"/>
        </w:rPr>
        <w:object w:dxaOrig="1760" w:dyaOrig="1160" w14:anchorId="17DDF562">
          <v:shape id="_x0000_i1263" type="#_x0000_t75" style="width:87.65pt;height:58pt" o:ole="">
            <v:imagedata r:id="rId484" o:title=""/>
          </v:shape>
          <o:OLEObject Type="Embed" ProgID="Equation.DSMT4" ShapeID="_x0000_i1263" DrawAspect="Content" ObjectID="_1681800430" r:id="rId485"/>
        </w:object>
      </w:r>
    </w:p>
    <w:p w14:paraId="4BFF5C3A" w14:textId="77777777" w:rsidR="00CC24AF" w:rsidRDefault="00CC24AF" w:rsidP="00DF71C9">
      <w:pPr>
        <w:tabs>
          <w:tab w:val="left" w:pos="3060"/>
        </w:tabs>
        <w:ind w:left="720"/>
        <w:rPr>
          <w:position w:val="-22"/>
        </w:rPr>
      </w:pPr>
      <w:r>
        <w:rPr>
          <w:position w:val="-22"/>
        </w:rPr>
        <w:tab/>
      </w:r>
      <w:r w:rsidR="00960A29" w:rsidRPr="00960A29">
        <w:rPr>
          <w:position w:val="-52"/>
        </w:rPr>
        <w:object w:dxaOrig="2240" w:dyaOrig="1160" w14:anchorId="391B6D4B">
          <v:shape id="_x0000_i1264" type="#_x0000_t75" style="width:112pt;height:58pt" o:ole="">
            <v:imagedata r:id="rId486" o:title=""/>
          </v:shape>
          <o:OLEObject Type="Embed" ProgID="Equation.DSMT4" ShapeID="_x0000_i1264" DrawAspect="Content" ObjectID="_1681800431" r:id="rId487"/>
        </w:object>
      </w:r>
    </w:p>
    <w:p w14:paraId="1E820632" w14:textId="77777777" w:rsidR="00CC24AF" w:rsidRDefault="00CC24AF" w:rsidP="00DF71C9">
      <w:pPr>
        <w:tabs>
          <w:tab w:val="left" w:pos="3060"/>
        </w:tabs>
        <w:ind w:left="720"/>
        <w:rPr>
          <w:position w:val="-22"/>
        </w:rPr>
      </w:pPr>
      <w:r>
        <w:rPr>
          <w:position w:val="-22"/>
        </w:rPr>
        <w:lastRenderedPageBreak/>
        <w:tab/>
      </w:r>
      <w:r w:rsidR="00960A29" w:rsidRPr="00960A29">
        <w:rPr>
          <w:position w:val="-32"/>
        </w:rPr>
        <w:object w:dxaOrig="1480" w:dyaOrig="760" w14:anchorId="6C3CB507">
          <v:shape id="_x0000_i1265" type="#_x0000_t75" style="width:74pt;height:38.35pt" o:ole="">
            <v:imagedata r:id="rId488" o:title=""/>
          </v:shape>
          <o:OLEObject Type="Embed" ProgID="Equation.DSMT4" ShapeID="_x0000_i1265" DrawAspect="Content" ObjectID="_1681800432" r:id="rId489"/>
        </w:object>
      </w:r>
    </w:p>
    <w:p w14:paraId="7D347FEE" w14:textId="77777777" w:rsidR="00CC24AF" w:rsidRDefault="00CC24AF" w:rsidP="00DF71C9">
      <w:pPr>
        <w:tabs>
          <w:tab w:val="left" w:pos="3060"/>
        </w:tabs>
        <w:ind w:left="720"/>
        <w:rPr>
          <w:position w:val="-22"/>
        </w:rPr>
      </w:pPr>
      <w:r>
        <w:rPr>
          <w:position w:val="-22"/>
        </w:rPr>
        <w:tab/>
      </w:r>
      <w:r w:rsidR="00960A29" w:rsidRPr="00960A29">
        <w:rPr>
          <w:position w:val="-32"/>
        </w:rPr>
        <w:object w:dxaOrig="1260" w:dyaOrig="760" w14:anchorId="6FF9C520">
          <v:shape id="_x0000_i1266" type="#_x0000_t75" style="width:63pt;height:38.35pt" o:ole="">
            <v:imagedata r:id="rId490" o:title=""/>
          </v:shape>
          <o:OLEObject Type="Embed" ProgID="Equation.DSMT4" ShapeID="_x0000_i1266" DrawAspect="Content" ObjectID="_1681800433" r:id="rId491"/>
        </w:object>
      </w:r>
    </w:p>
    <w:p w14:paraId="621CD082" w14:textId="77777777" w:rsidR="00CC24AF" w:rsidRDefault="00CC24AF" w:rsidP="00DF71C9">
      <w:pPr>
        <w:tabs>
          <w:tab w:val="left" w:pos="3060"/>
        </w:tabs>
        <w:spacing w:line="360" w:lineRule="auto"/>
        <w:ind w:left="720"/>
        <w:rPr>
          <w:position w:val="-22"/>
        </w:rPr>
      </w:pPr>
      <w:r>
        <w:rPr>
          <w:position w:val="-22"/>
        </w:rPr>
        <w:tab/>
      </w:r>
      <w:r w:rsidR="00960A29" w:rsidRPr="00960A29">
        <w:rPr>
          <w:position w:val="-32"/>
        </w:rPr>
        <w:object w:dxaOrig="1640" w:dyaOrig="620" w14:anchorId="5C0C58EE">
          <v:shape id="_x0000_i1267" type="#_x0000_t75" style="width:82pt;height:31pt" o:ole="">
            <v:imagedata r:id="rId492" o:title=""/>
          </v:shape>
          <o:OLEObject Type="Embed" ProgID="Equation.DSMT4" ShapeID="_x0000_i1267" DrawAspect="Content" ObjectID="_1681800434" r:id="rId493"/>
        </w:object>
      </w:r>
    </w:p>
    <w:p w14:paraId="0677FF98" w14:textId="77777777" w:rsidR="00CC24AF" w:rsidRDefault="00CC24AF" w:rsidP="00DF71C9">
      <w:pPr>
        <w:tabs>
          <w:tab w:val="left" w:pos="3060"/>
        </w:tabs>
        <w:spacing w:line="240" w:lineRule="auto"/>
        <w:ind w:left="720"/>
      </w:pPr>
      <w:r>
        <w:rPr>
          <w:position w:val="-22"/>
        </w:rPr>
        <w:tab/>
      </w:r>
      <w:r w:rsidR="00DF71C9" w:rsidRPr="00DF71C9">
        <w:rPr>
          <w:position w:val="-38"/>
        </w:rPr>
        <w:object w:dxaOrig="1460" w:dyaOrig="680" w14:anchorId="60BC897C">
          <v:shape id="_x0000_i1268" type="#_x0000_t75" style="width:73pt;height:34pt" o:ole="">
            <v:imagedata r:id="rId494" o:title=""/>
          </v:shape>
          <o:OLEObject Type="Embed" ProgID="Equation.DSMT4" ShapeID="_x0000_i1268" DrawAspect="Content" ObjectID="_1681800435" r:id="rId495"/>
        </w:object>
      </w:r>
    </w:p>
    <w:p w14:paraId="44952111" w14:textId="77777777" w:rsidR="00CC24AF" w:rsidRDefault="00CC24AF" w:rsidP="00E636C0"/>
    <w:p w14:paraId="28226185" w14:textId="77777777" w:rsidR="00CC24AF" w:rsidRDefault="00CC24AF" w:rsidP="00E636C0"/>
    <w:p w14:paraId="4A03E4B6" w14:textId="77777777" w:rsidR="00DD6580" w:rsidRPr="00D70E5E" w:rsidRDefault="00DD6580" w:rsidP="00DD6580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1269F934" w14:textId="77777777" w:rsidR="00DD6580" w:rsidRDefault="00DD6580" w:rsidP="00DD6580">
      <w:pPr>
        <w:spacing w:line="360" w:lineRule="auto"/>
      </w:pPr>
      <w:r>
        <w:t xml:space="preserve">Write the expression as a single logarithm and simplify if necessary: </w:t>
      </w:r>
    </w:p>
    <w:p w14:paraId="068A06A0" w14:textId="77777777" w:rsidR="00CC24AF" w:rsidRDefault="008C0E7D" w:rsidP="00CC24AF">
      <w:pPr>
        <w:tabs>
          <w:tab w:val="left" w:pos="1980"/>
        </w:tabs>
      </w:pPr>
      <w:r w:rsidRPr="008C0E7D">
        <w:rPr>
          <w:position w:val="-18"/>
        </w:rPr>
        <w:object w:dxaOrig="2700" w:dyaOrig="480" w14:anchorId="3BF350E2">
          <v:shape id="_x0000_i1269" type="#_x0000_t75" style="width:135pt;height:24pt" o:ole="">
            <v:imagedata r:id="rId496" o:title=""/>
          </v:shape>
          <o:OLEObject Type="Embed" ProgID="Equation.DSMT4" ShapeID="_x0000_i1269" DrawAspect="Content" ObjectID="_1681800436" r:id="rId497"/>
        </w:object>
      </w:r>
    </w:p>
    <w:p w14:paraId="782CED95" w14:textId="77777777" w:rsidR="00CC24AF" w:rsidRPr="00627916" w:rsidRDefault="00CC24AF" w:rsidP="00CC24AF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6EA35594" w14:textId="77777777" w:rsidR="00CC24AF" w:rsidRDefault="008C0E7D" w:rsidP="00DF71C9">
      <w:pPr>
        <w:tabs>
          <w:tab w:val="left" w:pos="-1152"/>
        </w:tabs>
        <w:ind w:left="360"/>
        <w:rPr>
          <w:rFonts w:cs="Times New Roman"/>
          <w:position w:val="-24"/>
          <w:szCs w:val="24"/>
        </w:rPr>
      </w:pPr>
      <w:r w:rsidRPr="008C0E7D">
        <w:rPr>
          <w:rFonts w:cs="Times New Roman"/>
          <w:position w:val="-18"/>
          <w:szCs w:val="24"/>
        </w:rPr>
        <w:object w:dxaOrig="4660" w:dyaOrig="499" w14:anchorId="0072CB17">
          <v:shape id="_x0000_i1270" type="#_x0000_t75" style="width:233pt;height:25pt" o:ole="">
            <v:imagedata r:id="rId498" o:title=""/>
          </v:shape>
          <o:OLEObject Type="Embed" ProgID="Equation.DSMT4" ShapeID="_x0000_i1270" DrawAspect="Content" ObjectID="_1681800437" r:id="rId499"/>
        </w:object>
      </w:r>
    </w:p>
    <w:p w14:paraId="0B16F0B3" w14:textId="77777777" w:rsidR="00CC24AF" w:rsidRDefault="00CC24AF" w:rsidP="00DF71C9">
      <w:pPr>
        <w:tabs>
          <w:tab w:val="left" w:pos="-1152"/>
          <w:tab w:val="left" w:pos="3060"/>
        </w:tabs>
        <w:spacing w:line="360" w:lineRule="auto"/>
        <w:rPr>
          <w:rFonts w:cs="Times New Roman"/>
          <w:position w:val="-24"/>
          <w:szCs w:val="24"/>
        </w:rPr>
      </w:pPr>
      <w:r>
        <w:rPr>
          <w:rFonts w:cs="Times New Roman"/>
          <w:position w:val="-24"/>
          <w:szCs w:val="24"/>
        </w:rPr>
        <w:tab/>
      </w:r>
      <w:r w:rsidR="008C0E7D" w:rsidRPr="008C0E7D">
        <w:rPr>
          <w:rFonts w:cs="Times New Roman"/>
          <w:position w:val="-18"/>
          <w:szCs w:val="24"/>
        </w:rPr>
        <w:object w:dxaOrig="2140" w:dyaOrig="499" w14:anchorId="4EE5F4CA">
          <v:shape id="_x0000_i1271" type="#_x0000_t75" style="width:107pt;height:25pt" o:ole="">
            <v:imagedata r:id="rId500" o:title=""/>
          </v:shape>
          <o:OLEObject Type="Embed" ProgID="Equation.DSMT4" ShapeID="_x0000_i1271" DrawAspect="Content" ObjectID="_1681800438" r:id="rId501"/>
        </w:object>
      </w:r>
    </w:p>
    <w:p w14:paraId="0A1CC617" w14:textId="77777777" w:rsidR="00CC24AF" w:rsidRDefault="00CC24AF" w:rsidP="00DF71C9">
      <w:pPr>
        <w:tabs>
          <w:tab w:val="left" w:pos="-1152"/>
          <w:tab w:val="left" w:pos="3060"/>
        </w:tabs>
        <w:spacing w:line="240" w:lineRule="auto"/>
        <w:rPr>
          <w:rFonts w:cs="Times New Roman"/>
          <w:position w:val="-20"/>
          <w:szCs w:val="24"/>
        </w:rPr>
      </w:pPr>
      <w:r>
        <w:rPr>
          <w:rFonts w:cs="Times New Roman"/>
          <w:position w:val="-24"/>
          <w:szCs w:val="24"/>
        </w:rPr>
        <w:tab/>
      </w:r>
      <w:r w:rsidR="00DF71C9" w:rsidRPr="008C0E7D">
        <w:rPr>
          <w:rFonts w:cs="Times New Roman"/>
          <w:position w:val="-42"/>
          <w:szCs w:val="24"/>
        </w:rPr>
        <w:object w:dxaOrig="1420" w:dyaOrig="880" w14:anchorId="66ECD581">
          <v:shape id="_x0000_i1272" type="#_x0000_t75" style="width:70.65pt;height:44.35pt" o:ole="">
            <v:imagedata r:id="rId502" o:title=""/>
          </v:shape>
          <o:OLEObject Type="Embed" ProgID="Equation.DSMT4" ShapeID="_x0000_i1272" DrawAspect="Content" ObjectID="_1681800439" r:id="rId503"/>
        </w:object>
      </w:r>
    </w:p>
    <w:p w14:paraId="0CE829A4" w14:textId="77777777" w:rsidR="00CC24AF" w:rsidRDefault="00CC24AF" w:rsidP="00DF71C9">
      <w:bookmarkStart w:id="5" w:name="_Hlk71185063"/>
    </w:p>
    <w:p w14:paraId="41921E6B" w14:textId="77777777" w:rsidR="00CC24AF" w:rsidRDefault="00CC24AF" w:rsidP="00DF71C9"/>
    <w:p w14:paraId="1DA5BE4C" w14:textId="77777777" w:rsidR="00DD6580" w:rsidRPr="00D70E5E" w:rsidRDefault="00DD6580" w:rsidP="00DD6580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7A8231C3" w14:textId="77777777" w:rsidR="00DD6580" w:rsidRDefault="00DD6580" w:rsidP="00DD6580">
      <w:pPr>
        <w:spacing w:line="360" w:lineRule="auto"/>
      </w:pPr>
      <w:r>
        <w:t xml:space="preserve">Write the expression as a single logarithm and simplify if necessary: </w:t>
      </w:r>
    </w:p>
    <w:p w14:paraId="6FBC02F8" w14:textId="77777777" w:rsidR="00CC24AF" w:rsidRDefault="00960A29" w:rsidP="00CC24AF">
      <w:pPr>
        <w:tabs>
          <w:tab w:val="left" w:pos="1980"/>
        </w:tabs>
      </w:pPr>
      <w:r w:rsidRPr="00960A29">
        <w:rPr>
          <w:position w:val="-24"/>
        </w:rPr>
        <w:object w:dxaOrig="3660" w:dyaOrig="600" w14:anchorId="26C79F4A">
          <v:shape id="_x0000_i1273" type="#_x0000_t75" style="width:183pt;height:30pt" o:ole="">
            <v:imagedata r:id="rId504" o:title=""/>
          </v:shape>
          <o:OLEObject Type="Embed" ProgID="Equation.DSMT4" ShapeID="_x0000_i1273" DrawAspect="Content" ObjectID="_1681800440" r:id="rId505"/>
        </w:object>
      </w:r>
    </w:p>
    <w:p w14:paraId="1ACACB1F" w14:textId="77777777" w:rsidR="00CC24AF" w:rsidRPr="00627916" w:rsidRDefault="00CC24AF" w:rsidP="00CC24AF">
      <w:pPr>
        <w:spacing w:after="120" w:line="240" w:lineRule="auto"/>
        <w:rPr>
          <w:b/>
          <w:i/>
          <w:color w:val="FF0000"/>
          <w:u w:val="single"/>
        </w:rPr>
      </w:pPr>
      <w:r w:rsidRPr="00627916">
        <w:rPr>
          <w:b/>
          <w:i/>
          <w:color w:val="FF0000"/>
          <w:u w:val="single"/>
        </w:rPr>
        <w:t>Solution</w:t>
      </w:r>
    </w:p>
    <w:p w14:paraId="70DF34CF" w14:textId="77777777" w:rsidR="00CC24AF" w:rsidRPr="009E7B3D" w:rsidRDefault="00DF71C9" w:rsidP="00CC24AF">
      <w:pPr>
        <w:tabs>
          <w:tab w:val="left" w:pos="-1152"/>
        </w:tabs>
        <w:ind w:left="360"/>
        <w:rPr>
          <w:rFonts w:cs="Times New Roman"/>
          <w:szCs w:val="24"/>
        </w:rPr>
      </w:pPr>
      <w:r w:rsidRPr="00960A29">
        <w:rPr>
          <w:rFonts w:cs="Times New Roman"/>
          <w:position w:val="-24"/>
          <w:szCs w:val="24"/>
        </w:rPr>
        <w:object w:dxaOrig="6160" w:dyaOrig="660" w14:anchorId="5336A329">
          <v:shape id="_x0000_i1274" type="#_x0000_t75" style="width:308.35pt;height:33pt" o:ole="">
            <v:imagedata r:id="rId506" o:title=""/>
          </v:shape>
          <o:OLEObject Type="Embed" ProgID="Equation.DSMT4" ShapeID="_x0000_i1274" DrawAspect="Content" ObjectID="_1681800441" r:id="rId507"/>
        </w:object>
      </w:r>
    </w:p>
    <w:p w14:paraId="3DF9CD27" w14:textId="77777777" w:rsidR="00CC24AF" w:rsidRPr="009E7B3D" w:rsidRDefault="00CC24AF" w:rsidP="00CC24AF">
      <w:pPr>
        <w:tabs>
          <w:tab w:val="left" w:pos="-1152"/>
          <w:tab w:val="left" w:pos="3960"/>
        </w:tabs>
        <w:ind w:left="360"/>
        <w:rPr>
          <w:rFonts w:cs="Times New Roman"/>
          <w:szCs w:val="24"/>
        </w:rPr>
      </w:pPr>
      <w:r w:rsidRPr="009E7B3D">
        <w:rPr>
          <w:rFonts w:cs="Times New Roman"/>
          <w:szCs w:val="24"/>
        </w:rPr>
        <w:tab/>
      </w:r>
      <w:r w:rsidR="00DF71C9" w:rsidRPr="00960A29">
        <w:rPr>
          <w:rFonts w:cs="Times New Roman"/>
          <w:position w:val="-20"/>
          <w:szCs w:val="24"/>
        </w:rPr>
        <w:object w:dxaOrig="3180" w:dyaOrig="639" w14:anchorId="721E4E75">
          <v:shape id="_x0000_i1275" type="#_x0000_t75" style="width:159pt;height:31.65pt" o:ole="">
            <v:imagedata r:id="rId508" o:title=""/>
          </v:shape>
          <o:OLEObject Type="Embed" ProgID="Equation.DSMT4" ShapeID="_x0000_i1275" DrawAspect="Content" ObjectID="_1681800442" r:id="rId509"/>
        </w:object>
      </w:r>
    </w:p>
    <w:p w14:paraId="334036FF" w14:textId="77777777" w:rsidR="00CC24AF" w:rsidRPr="009E7B3D" w:rsidRDefault="00CC24AF" w:rsidP="00CC24AF">
      <w:pPr>
        <w:tabs>
          <w:tab w:val="left" w:pos="-1152"/>
          <w:tab w:val="left" w:pos="3960"/>
        </w:tabs>
        <w:ind w:left="360"/>
        <w:rPr>
          <w:rFonts w:cs="Times New Roman"/>
          <w:szCs w:val="24"/>
        </w:rPr>
      </w:pPr>
      <w:r w:rsidRPr="009E7B3D">
        <w:rPr>
          <w:rFonts w:cs="Times New Roman"/>
          <w:szCs w:val="24"/>
        </w:rPr>
        <w:tab/>
      </w:r>
      <w:r w:rsidR="00DF71C9" w:rsidRPr="00960A29">
        <w:rPr>
          <w:rFonts w:cs="Times New Roman"/>
          <w:position w:val="-20"/>
          <w:szCs w:val="24"/>
        </w:rPr>
        <w:object w:dxaOrig="2480" w:dyaOrig="520" w14:anchorId="0FB4D44B">
          <v:shape id="_x0000_i1276" type="#_x0000_t75" style="width:124pt;height:25.65pt" o:ole="">
            <v:imagedata r:id="rId510" o:title=""/>
          </v:shape>
          <o:OLEObject Type="Embed" ProgID="Equation.DSMT4" ShapeID="_x0000_i1276" DrawAspect="Content" ObjectID="_1681800443" r:id="rId511"/>
        </w:object>
      </w:r>
    </w:p>
    <w:p w14:paraId="418AA8B5" w14:textId="77777777" w:rsidR="00CC24AF" w:rsidRPr="009E7B3D" w:rsidRDefault="00DF71C9" w:rsidP="00CC24AF">
      <w:pPr>
        <w:tabs>
          <w:tab w:val="left" w:pos="-1152"/>
          <w:tab w:val="left" w:pos="3960"/>
        </w:tabs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DF71C9">
        <w:rPr>
          <w:rFonts w:cs="Times New Roman"/>
          <w:position w:val="-14"/>
          <w:szCs w:val="24"/>
        </w:rPr>
        <w:object w:dxaOrig="2600" w:dyaOrig="480" w14:anchorId="27410967">
          <v:shape id="_x0000_i1277" type="#_x0000_t75" style="width:129.65pt;height:24pt" o:ole="">
            <v:imagedata r:id="rId512" o:title=""/>
          </v:shape>
          <o:OLEObject Type="Embed" ProgID="Equation.DSMT4" ShapeID="_x0000_i1277" DrawAspect="Content" ObjectID="_1681800444" r:id="rId513"/>
        </w:object>
      </w:r>
    </w:p>
    <w:p w14:paraId="7F76F9F2" w14:textId="77777777" w:rsidR="00CC24AF" w:rsidRPr="009E7B3D" w:rsidRDefault="00CC24AF" w:rsidP="00CC24AF">
      <w:pPr>
        <w:tabs>
          <w:tab w:val="left" w:pos="-1152"/>
          <w:tab w:val="left" w:pos="3960"/>
        </w:tabs>
        <w:ind w:left="360"/>
        <w:rPr>
          <w:rFonts w:cs="Times New Roman"/>
          <w:szCs w:val="24"/>
        </w:rPr>
      </w:pPr>
      <w:r w:rsidRPr="009E7B3D">
        <w:rPr>
          <w:rFonts w:cs="Times New Roman"/>
          <w:szCs w:val="24"/>
        </w:rPr>
        <w:tab/>
        <w:t xml:space="preserve">= </w:t>
      </w:r>
      <w:r w:rsidR="00960A29" w:rsidRPr="00960A29">
        <w:rPr>
          <w:rFonts w:cs="Times New Roman"/>
          <w:position w:val="-22"/>
          <w:szCs w:val="24"/>
        </w:rPr>
        <w:object w:dxaOrig="2060" w:dyaOrig="560" w14:anchorId="05128B30">
          <v:shape id="_x0000_i1278" type="#_x0000_t75" style="width:103pt;height:27.65pt" o:ole="">
            <v:imagedata r:id="rId514" o:title=""/>
          </v:shape>
          <o:OLEObject Type="Embed" ProgID="Equation.DSMT4" ShapeID="_x0000_i1278" DrawAspect="Content" ObjectID="_1681800445" r:id="rId515"/>
        </w:object>
      </w:r>
      <w:r w:rsidRPr="009E7B3D">
        <w:rPr>
          <w:rFonts w:cs="Times New Roman"/>
          <w:szCs w:val="24"/>
        </w:rPr>
        <w:t xml:space="preserve"> </w:t>
      </w:r>
    </w:p>
    <w:p w14:paraId="125FC316" w14:textId="3E940536" w:rsidR="00CC24AF" w:rsidRPr="009E7B3D" w:rsidRDefault="003C1250" w:rsidP="00DF71C9">
      <w:pPr>
        <w:tabs>
          <w:tab w:val="left" w:pos="-1152"/>
          <w:tab w:val="left" w:pos="3960"/>
        </w:tabs>
        <w:spacing w:line="240" w:lineRule="auto"/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C26184" w:rsidRPr="003C1250">
        <w:rPr>
          <w:position w:val="-32"/>
        </w:rPr>
        <w:object w:dxaOrig="2580" w:dyaOrig="720" w14:anchorId="21B8835B">
          <v:shape id="_x0000_i1349" type="#_x0000_t75" style="width:128.35pt;height:36pt" o:ole="">
            <v:imagedata r:id="rId516" o:title=""/>
          </v:shape>
          <o:OLEObject Type="Embed" ProgID="Equation.DSMT4" ShapeID="_x0000_i1349" DrawAspect="Content" ObjectID="_1681800446" r:id="rId517"/>
        </w:object>
      </w:r>
    </w:p>
    <w:bookmarkEnd w:id="5"/>
    <w:p w14:paraId="7ECBD45E" w14:textId="77777777" w:rsidR="00DF71C9" w:rsidRPr="00DF71C9" w:rsidRDefault="00DF71C9" w:rsidP="00DF71C9">
      <w:pPr>
        <w:spacing w:line="240" w:lineRule="auto"/>
        <w:rPr>
          <w:sz w:val="12"/>
        </w:rPr>
      </w:pPr>
      <w:r w:rsidRPr="00DF71C9">
        <w:rPr>
          <w:sz w:val="12"/>
        </w:rPr>
        <w:br w:type="page"/>
      </w:r>
    </w:p>
    <w:p w14:paraId="6C9F0EE2" w14:textId="77777777" w:rsidR="00DD6580" w:rsidRPr="00D70E5E" w:rsidRDefault="00DD6580" w:rsidP="00DD6580">
      <w:pPr>
        <w:tabs>
          <w:tab w:val="left" w:pos="2160"/>
        </w:tabs>
        <w:spacing w:after="120" w:line="240" w:lineRule="auto"/>
        <w:rPr>
          <w:b/>
          <w:i/>
          <w:sz w:val="28"/>
        </w:rPr>
      </w:pPr>
      <w:bookmarkStart w:id="6" w:name="_Hlk71185106"/>
      <w:r w:rsidRPr="00D70E5E">
        <w:rPr>
          <w:b/>
          <w:i/>
          <w:sz w:val="28"/>
        </w:rPr>
        <w:lastRenderedPageBreak/>
        <w:t>Exercise</w:t>
      </w:r>
    </w:p>
    <w:p w14:paraId="2D0AF44E" w14:textId="77777777" w:rsidR="00DD6580" w:rsidRDefault="00DD6580" w:rsidP="00DD6580">
      <w:pPr>
        <w:spacing w:line="360" w:lineRule="auto"/>
      </w:pPr>
      <w:r>
        <w:t xml:space="preserve">Write the expression as a single logarithm and simplify if necessary: </w:t>
      </w:r>
    </w:p>
    <w:p w14:paraId="184B2616" w14:textId="77777777" w:rsidR="00CC24AF" w:rsidRDefault="00960A29" w:rsidP="00CC24AF">
      <w:pPr>
        <w:tabs>
          <w:tab w:val="left" w:pos="1980"/>
        </w:tabs>
      </w:pPr>
      <w:r w:rsidRPr="00960A29">
        <w:rPr>
          <w:position w:val="-24"/>
        </w:rPr>
        <w:object w:dxaOrig="3000" w:dyaOrig="620" w14:anchorId="4864032D">
          <v:shape id="_x0000_i1280" type="#_x0000_t75" style="width:150pt;height:31pt" o:ole="">
            <v:imagedata r:id="rId518" o:title=""/>
          </v:shape>
          <o:OLEObject Type="Embed" ProgID="Equation.DSMT4" ShapeID="_x0000_i1280" DrawAspect="Content" ObjectID="_1681800447" r:id="rId519"/>
        </w:object>
      </w:r>
    </w:p>
    <w:p w14:paraId="1600D3FD" w14:textId="77777777" w:rsidR="00CC24AF" w:rsidRDefault="00CC24AF" w:rsidP="004202E9">
      <w:pPr>
        <w:spacing w:before="80" w:line="360" w:lineRule="auto"/>
      </w:pPr>
      <w:r w:rsidRPr="00627916">
        <w:rPr>
          <w:b/>
          <w:i/>
          <w:color w:val="FF0000"/>
          <w:u w:val="single"/>
        </w:rPr>
        <w:t>Solution</w:t>
      </w:r>
      <w:r>
        <w:t xml:space="preserve"> </w:t>
      </w:r>
    </w:p>
    <w:p w14:paraId="38D15B04" w14:textId="77777777" w:rsidR="00CC24AF" w:rsidRPr="00A84635" w:rsidRDefault="00DF71C9" w:rsidP="00DF71C9">
      <w:pPr>
        <w:ind w:left="360"/>
        <w:rPr>
          <w:rFonts w:cs="Times New Roman"/>
          <w:szCs w:val="24"/>
        </w:rPr>
      </w:pPr>
      <w:r w:rsidRPr="00960A29">
        <w:rPr>
          <w:position w:val="-24"/>
        </w:rPr>
        <w:object w:dxaOrig="6420" w:dyaOrig="620" w14:anchorId="3FDABA93">
          <v:shape id="_x0000_i1281" type="#_x0000_t75" style="width:321pt;height:31pt" o:ole="">
            <v:imagedata r:id="rId520" o:title=""/>
          </v:shape>
          <o:OLEObject Type="Embed" ProgID="Equation.DSMT4" ShapeID="_x0000_i1281" DrawAspect="Content" ObjectID="_1681800448" r:id="rId521"/>
        </w:object>
      </w:r>
      <w:r>
        <w:rPr>
          <w:rFonts w:cs="Times New Roman"/>
          <w:szCs w:val="24"/>
        </w:rPr>
        <w:t xml:space="preserve"> </w:t>
      </w:r>
    </w:p>
    <w:p w14:paraId="529D7494" w14:textId="77777777" w:rsidR="00CC24AF" w:rsidRDefault="00CC24AF" w:rsidP="00DF71C9">
      <w:pPr>
        <w:tabs>
          <w:tab w:val="left" w:pos="3420"/>
        </w:tabs>
        <w:ind w:left="360"/>
        <w:rPr>
          <w:rFonts w:cs="Times New Roman"/>
          <w:position w:val="-22"/>
          <w:szCs w:val="24"/>
        </w:rPr>
      </w:pPr>
      <w:r>
        <w:rPr>
          <w:rFonts w:cs="Times New Roman"/>
          <w:szCs w:val="24"/>
        </w:rPr>
        <w:tab/>
      </w:r>
      <w:r w:rsidR="00960A29" w:rsidRPr="00960A29">
        <w:rPr>
          <w:rFonts w:cs="Times New Roman"/>
          <w:position w:val="-24"/>
          <w:szCs w:val="24"/>
        </w:rPr>
        <w:object w:dxaOrig="3480" w:dyaOrig="600" w14:anchorId="45348274">
          <v:shape id="_x0000_i1282" type="#_x0000_t75" style="width:174pt;height:30pt" o:ole="">
            <v:imagedata r:id="rId522" o:title=""/>
          </v:shape>
          <o:OLEObject Type="Embed" ProgID="Equation.DSMT4" ShapeID="_x0000_i1282" DrawAspect="Content" ObjectID="_1681800449" r:id="rId523"/>
        </w:object>
      </w:r>
    </w:p>
    <w:p w14:paraId="7D8E4095" w14:textId="77777777" w:rsidR="00CC24AF" w:rsidRDefault="00CC24AF" w:rsidP="00DF71C9">
      <w:pPr>
        <w:tabs>
          <w:tab w:val="left" w:pos="3420"/>
        </w:tabs>
        <w:spacing w:line="360" w:lineRule="auto"/>
        <w:ind w:left="360"/>
        <w:rPr>
          <w:rFonts w:cs="Times New Roman"/>
          <w:position w:val="-22"/>
          <w:szCs w:val="24"/>
        </w:rPr>
      </w:pPr>
      <w:r>
        <w:rPr>
          <w:rFonts w:cs="Times New Roman"/>
          <w:position w:val="-22"/>
          <w:szCs w:val="24"/>
        </w:rPr>
        <w:tab/>
      </w:r>
      <w:r w:rsidR="00DF71C9" w:rsidRPr="00DF71C9">
        <w:rPr>
          <w:rFonts w:cs="Times New Roman"/>
          <w:position w:val="-22"/>
          <w:szCs w:val="24"/>
        </w:rPr>
        <w:object w:dxaOrig="2799" w:dyaOrig="560" w14:anchorId="0A7D68F2">
          <v:shape id="_x0000_i1283" type="#_x0000_t75" style="width:140pt;height:27.65pt" o:ole="">
            <v:imagedata r:id="rId524" o:title=""/>
          </v:shape>
          <o:OLEObject Type="Embed" ProgID="Equation.DSMT4" ShapeID="_x0000_i1283" DrawAspect="Content" ObjectID="_1681800450" r:id="rId525"/>
        </w:object>
      </w:r>
    </w:p>
    <w:p w14:paraId="555086C5" w14:textId="77777777" w:rsidR="00CC24AF" w:rsidRDefault="00CC24AF" w:rsidP="00DF71C9">
      <w:pPr>
        <w:tabs>
          <w:tab w:val="left" w:pos="-1152"/>
          <w:tab w:val="left" w:pos="3420"/>
        </w:tabs>
        <w:spacing w:line="240" w:lineRule="auto"/>
        <w:rPr>
          <w:rFonts w:cs="Times New Roman"/>
          <w:position w:val="-22"/>
          <w:szCs w:val="24"/>
        </w:rPr>
      </w:pPr>
      <w:r>
        <w:rPr>
          <w:rFonts w:cs="Times New Roman"/>
          <w:position w:val="-22"/>
          <w:szCs w:val="24"/>
        </w:rPr>
        <w:tab/>
      </w:r>
      <w:r w:rsidR="00DF71C9" w:rsidRPr="00DF71C9">
        <w:rPr>
          <w:rFonts w:cs="Times New Roman"/>
          <w:position w:val="-38"/>
          <w:szCs w:val="24"/>
        </w:rPr>
        <w:object w:dxaOrig="1560" w:dyaOrig="780" w14:anchorId="082FC65D">
          <v:shape id="_x0000_i1284" type="#_x0000_t75" style="width:78pt;height:39pt" o:ole="">
            <v:imagedata r:id="rId526" o:title=""/>
          </v:shape>
          <o:OLEObject Type="Embed" ProgID="Equation.DSMT4" ShapeID="_x0000_i1284" DrawAspect="Content" ObjectID="_1681800451" r:id="rId527"/>
        </w:object>
      </w:r>
    </w:p>
    <w:p w14:paraId="0D4F0A1D" w14:textId="77777777" w:rsidR="00C714DB" w:rsidRDefault="00C714DB" w:rsidP="00C714DB"/>
    <w:p w14:paraId="2C43A625" w14:textId="77777777" w:rsidR="004202E9" w:rsidRDefault="004202E9" w:rsidP="00C714DB"/>
    <w:p w14:paraId="3A49A857" w14:textId="77777777" w:rsidR="00DD6580" w:rsidRPr="00D70E5E" w:rsidRDefault="00DD6580" w:rsidP="00DD6580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36CBF5B6" w14:textId="77777777" w:rsidR="00DD6580" w:rsidRDefault="00DD6580" w:rsidP="00DD6580">
      <w:pPr>
        <w:spacing w:line="360" w:lineRule="auto"/>
      </w:pPr>
      <w:r>
        <w:t xml:space="preserve">Write the expression as a single logarithm and simplify if necessary: </w:t>
      </w:r>
    </w:p>
    <w:p w14:paraId="499E145E" w14:textId="77777777" w:rsidR="00C714DB" w:rsidRDefault="004202E9" w:rsidP="00C714DB">
      <w:r w:rsidRPr="00DA226F">
        <w:object w:dxaOrig="2940" w:dyaOrig="560" w14:anchorId="2BD984F9">
          <v:shape id="_x0000_i1285" type="#_x0000_t75" style="width:147pt;height:27.65pt" o:ole="">
            <v:imagedata r:id="rId528" o:title=""/>
          </v:shape>
          <o:OLEObject Type="Embed" ProgID="Equation.DSMT4" ShapeID="_x0000_i1285" DrawAspect="Content" ObjectID="_1681800452" r:id="rId529"/>
        </w:object>
      </w:r>
    </w:p>
    <w:p w14:paraId="50803E67" w14:textId="77777777" w:rsidR="004202E9" w:rsidRDefault="004202E9" w:rsidP="004202E9">
      <w:pPr>
        <w:spacing w:before="80" w:line="360" w:lineRule="auto"/>
      </w:pPr>
      <w:r w:rsidRPr="00627916">
        <w:rPr>
          <w:b/>
          <w:i/>
          <w:color w:val="FF0000"/>
          <w:u w:val="single"/>
        </w:rPr>
        <w:t>Solution</w:t>
      </w:r>
      <w:r>
        <w:t xml:space="preserve"> </w:t>
      </w:r>
    </w:p>
    <w:p w14:paraId="62E6D09B" w14:textId="77777777" w:rsidR="004202E9" w:rsidRDefault="006B761D" w:rsidP="004202E9">
      <w:pPr>
        <w:ind w:left="360"/>
      </w:pPr>
      <w:r w:rsidRPr="006B761D">
        <w:rPr>
          <w:position w:val="-24"/>
        </w:rPr>
        <w:object w:dxaOrig="6220" w:dyaOrig="600" w14:anchorId="52CF1E38">
          <v:shape id="_x0000_i1286" type="#_x0000_t75" style="width:311.35pt;height:30pt" o:ole="">
            <v:imagedata r:id="rId530" o:title=""/>
          </v:shape>
          <o:OLEObject Type="Embed" ProgID="Equation.DSMT4" ShapeID="_x0000_i1286" DrawAspect="Content" ObjectID="_1681800453" r:id="rId531"/>
        </w:object>
      </w:r>
    </w:p>
    <w:p w14:paraId="4BDDA652" w14:textId="77777777" w:rsidR="006B761D" w:rsidRDefault="006B761D" w:rsidP="006B761D">
      <w:pPr>
        <w:tabs>
          <w:tab w:val="left" w:pos="3240"/>
        </w:tabs>
        <w:ind w:left="360"/>
      </w:pPr>
      <w:r>
        <w:tab/>
      </w:r>
      <w:r w:rsidRPr="006B761D">
        <w:rPr>
          <w:position w:val="-24"/>
        </w:rPr>
        <w:object w:dxaOrig="2880" w:dyaOrig="600" w14:anchorId="6EC73B68">
          <v:shape id="_x0000_i1287" type="#_x0000_t75" style="width:2in;height:30pt" o:ole="">
            <v:imagedata r:id="rId532" o:title=""/>
          </v:shape>
          <o:OLEObject Type="Embed" ProgID="Equation.DSMT4" ShapeID="_x0000_i1287" DrawAspect="Content" ObjectID="_1681800454" r:id="rId533"/>
        </w:object>
      </w:r>
    </w:p>
    <w:p w14:paraId="114273BB" w14:textId="77777777" w:rsidR="006B761D" w:rsidRDefault="006B761D" w:rsidP="00B71727">
      <w:pPr>
        <w:tabs>
          <w:tab w:val="left" w:pos="3240"/>
        </w:tabs>
        <w:spacing w:line="240" w:lineRule="auto"/>
        <w:ind w:left="360"/>
      </w:pPr>
      <w:r>
        <w:tab/>
      </w:r>
      <w:r w:rsidRPr="006B761D">
        <w:rPr>
          <w:position w:val="-54"/>
        </w:rPr>
        <w:object w:dxaOrig="1640" w:dyaOrig="1060" w14:anchorId="6C3F08A7">
          <v:shape id="_x0000_i1288" type="#_x0000_t75" style="width:82pt;height:53.35pt" o:ole="">
            <v:imagedata r:id="rId534" o:title=""/>
          </v:shape>
          <o:OLEObject Type="Embed" ProgID="Equation.DSMT4" ShapeID="_x0000_i1288" DrawAspect="Content" ObjectID="_1681800455" r:id="rId535"/>
        </w:object>
      </w:r>
    </w:p>
    <w:p w14:paraId="3D5E7B8A" w14:textId="77777777" w:rsidR="001E1D29" w:rsidRDefault="001E1D29" w:rsidP="00B71727"/>
    <w:p w14:paraId="6CB63638" w14:textId="77777777" w:rsidR="001E1D29" w:rsidRDefault="001E1D29" w:rsidP="00B71727"/>
    <w:bookmarkEnd w:id="6"/>
    <w:p w14:paraId="254B016D" w14:textId="77777777" w:rsidR="004202E9" w:rsidRPr="00D70E5E" w:rsidRDefault="004202E9" w:rsidP="004202E9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49826879" w14:textId="77777777" w:rsidR="004202E9" w:rsidRDefault="004202E9" w:rsidP="004202E9">
      <w:pPr>
        <w:spacing w:line="360" w:lineRule="auto"/>
      </w:pPr>
      <w:r>
        <w:t xml:space="preserve">Write the expression as a single logarithm and simplify if necessary: </w:t>
      </w:r>
    </w:p>
    <w:p w14:paraId="2AEEB470" w14:textId="77777777" w:rsidR="004202E9" w:rsidRDefault="004202E9" w:rsidP="004202E9">
      <w:r w:rsidRPr="00DA226F">
        <w:object w:dxaOrig="4440" w:dyaOrig="560" w14:anchorId="493BE2E2">
          <v:shape id="_x0000_i1289" type="#_x0000_t75" style="width:222pt;height:27.65pt" o:ole="">
            <v:imagedata r:id="rId536" o:title=""/>
          </v:shape>
          <o:OLEObject Type="Embed" ProgID="Equation.DSMT4" ShapeID="_x0000_i1289" DrawAspect="Content" ObjectID="_1681800456" r:id="rId537"/>
        </w:object>
      </w:r>
    </w:p>
    <w:p w14:paraId="228CF54C" w14:textId="77777777" w:rsidR="004202E9" w:rsidRDefault="004202E9" w:rsidP="004202E9">
      <w:pPr>
        <w:spacing w:before="80" w:line="360" w:lineRule="auto"/>
      </w:pPr>
      <w:r w:rsidRPr="00627916">
        <w:rPr>
          <w:b/>
          <w:i/>
          <w:color w:val="FF0000"/>
          <w:u w:val="single"/>
        </w:rPr>
        <w:t>Solution</w:t>
      </w:r>
      <w:r>
        <w:t xml:space="preserve"> </w:t>
      </w:r>
    </w:p>
    <w:p w14:paraId="14AB1876" w14:textId="77777777" w:rsidR="001E1D29" w:rsidRDefault="006B761D" w:rsidP="006B761D">
      <w:pPr>
        <w:ind w:left="360"/>
      </w:pPr>
      <w:r w:rsidRPr="006B761D">
        <w:rPr>
          <w:position w:val="-22"/>
        </w:rPr>
        <w:object w:dxaOrig="8640" w:dyaOrig="560" w14:anchorId="197BC774">
          <v:shape id="_x0000_i1290" type="#_x0000_t75" style="width:6in;height:27.65pt" o:ole="">
            <v:imagedata r:id="rId538" o:title=""/>
          </v:shape>
          <o:OLEObject Type="Embed" ProgID="Equation.DSMT4" ShapeID="_x0000_i1290" DrawAspect="Content" ObjectID="_1681800457" r:id="rId539"/>
        </w:object>
      </w:r>
    </w:p>
    <w:p w14:paraId="02D63505" w14:textId="77777777" w:rsidR="006B761D" w:rsidRDefault="006B761D" w:rsidP="006B761D">
      <w:pPr>
        <w:tabs>
          <w:tab w:val="left" w:pos="4770"/>
        </w:tabs>
        <w:ind w:left="360"/>
      </w:pPr>
      <w:r>
        <w:tab/>
      </w:r>
      <w:r w:rsidRPr="006B761D">
        <w:rPr>
          <w:position w:val="-32"/>
        </w:rPr>
        <w:object w:dxaOrig="2299" w:dyaOrig="760" w14:anchorId="3C9F6E54">
          <v:shape id="_x0000_i1291" type="#_x0000_t75" style="width:114.65pt;height:38.35pt" o:ole="">
            <v:imagedata r:id="rId540" o:title=""/>
          </v:shape>
          <o:OLEObject Type="Embed" ProgID="Equation.DSMT4" ShapeID="_x0000_i1291" DrawAspect="Content" ObjectID="_1681800458" r:id="rId541"/>
        </w:object>
      </w:r>
    </w:p>
    <w:p w14:paraId="6EBCC599" w14:textId="77777777" w:rsidR="006B761D" w:rsidRDefault="006B761D" w:rsidP="006B761D">
      <w:pPr>
        <w:tabs>
          <w:tab w:val="left" w:pos="4770"/>
        </w:tabs>
        <w:ind w:left="360"/>
      </w:pPr>
      <w:r>
        <w:tab/>
      </w:r>
      <w:r w:rsidRPr="006B761D">
        <w:rPr>
          <w:position w:val="-10"/>
        </w:rPr>
        <w:object w:dxaOrig="760" w:dyaOrig="340" w14:anchorId="4B586767">
          <v:shape id="_x0000_i1292" type="#_x0000_t75" style="width:38.35pt;height:17.35pt" o:ole="">
            <v:imagedata r:id="rId542" o:title=""/>
          </v:shape>
          <o:OLEObject Type="Embed" ProgID="Equation.DSMT4" ShapeID="_x0000_i1292" DrawAspect="Content" ObjectID="_1681800459" r:id="rId543"/>
        </w:object>
      </w:r>
    </w:p>
    <w:p w14:paraId="5AF5750B" w14:textId="77777777" w:rsidR="004202E9" w:rsidRPr="00D70E5E" w:rsidRDefault="004202E9" w:rsidP="004202E9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lastRenderedPageBreak/>
        <w:t>Exercise</w:t>
      </w:r>
    </w:p>
    <w:p w14:paraId="15981E82" w14:textId="77777777" w:rsidR="004202E9" w:rsidRDefault="004202E9" w:rsidP="004202E9">
      <w:pPr>
        <w:spacing w:line="360" w:lineRule="auto"/>
      </w:pPr>
      <w:r>
        <w:t xml:space="preserve">Write the expression as a single logarithm and simplify if necessary: </w:t>
      </w:r>
    </w:p>
    <w:p w14:paraId="07D73034" w14:textId="77777777" w:rsidR="004202E9" w:rsidRDefault="004202E9" w:rsidP="004202E9">
      <w:r w:rsidRPr="00DA226F">
        <w:object w:dxaOrig="4340" w:dyaOrig="560" w14:anchorId="1983C0EC">
          <v:shape id="_x0000_i1293" type="#_x0000_t75" style="width:217pt;height:27.65pt" o:ole="">
            <v:imagedata r:id="rId544" o:title=""/>
          </v:shape>
          <o:OLEObject Type="Embed" ProgID="Equation.DSMT4" ShapeID="_x0000_i1293" DrawAspect="Content" ObjectID="_1681800460" r:id="rId545"/>
        </w:object>
      </w:r>
    </w:p>
    <w:p w14:paraId="6560FF99" w14:textId="77777777" w:rsidR="004202E9" w:rsidRDefault="004202E9" w:rsidP="004202E9">
      <w:pPr>
        <w:spacing w:before="80" w:line="360" w:lineRule="auto"/>
      </w:pPr>
      <w:r w:rsidRPr="00627916">
        <w:rPr>
          <w:b/>
          <w:i/>
          <w:color w:val="FF0000"/>
          <w:u w:val="single"/>
        </w:rPr>
        <w:t>Solution</w:t>
      </w:r>
      <w:r>
        <w:t xml:space="preserve"> </w:t>
      </w:r>
    </w:p>
    <w:p w14:paraId="553A8013" w14:textId="77777777" w:rsidR="001E1D29" w:rsidRDefault="00B71727" w:rsidP="00B71727">
      <w:pPr>
        <w:ind w:left="360"/>
      </w:pPr>
      <w:r w:rsidRPr="00B71727">
        <w:rPr>
          <w:position w:val="-22"/>
        </w:rPr>
        <w:object w:dxaOrig="8440" w:dyaOrig="560" w14:anchorId="6E8CE3CA">
          <v:shape id="_x0000_i1294" type="#_x0000_t75" style="width:422.35pt;height:27.65pt" o:ole="">
            <v:imagedata r:id="rId546" o:title=""/>
          </v:shape>
          <o:OLEObject Type="Embed" ProgID="Equation.DSMT4" ShapeID="_x0000_i1294" DrawAspect="Content" ObjectID="_1681800461" r:id="rId547"/>
        </w:object>
      </w:r>
    </w:p>
    <w:p w14:paraId="40503D88" w14:textId="77777777" w:rsidR="00B71727" w:rsidRDefault="00B71727" w:rsidP="00B71727">
      <w:pPr>
        <w:tabs>
          <w:tab w:val="left" w:pos="4680"/>
        </w:tabs>
        <w:spacing w:line="360" w:lineRule="auto"/>
        <w:ind w:left="360"/>
      </w:pPr>
      <w:r>
        <w:tab/>
      </w:r>
      <w:r w:rsidRPr="00B71727">
        <w:rPr>
          <w:position w:val="-32"/>
        </w:rPr>
        <w:object w:dxaOrig="2240" w:dyaOrig="760" w14:anchorId="2E0BB638">
          <v:shape id="_x0000_i1295" type="#_x0000_t75" style="width:112pt;height:38.35pt" o:ole="">
            <v:imagedata r:id="rId548" o:title=""/>
          </v:shape>
          <o:OLEObject Type="Embed" ProgID="Equation.DSMT4" ShapeID="_x0000_i1295" DrawAspect="Content" ObjectID="_1681800462" r:id="rId549"/>
        </w:object>
      </w:r>
    </w:p>
    <w:p w14:paraId="61556212" w14:textId="77777777" w:rsidR="00B71727" w:rsidRDefault="00B71727" w:rsidP="00A3380D">
      <w:pPr>
        <w:tabs>
          <w:tab w:val="left" w:pos="4680"/>
        </w:tabs>
        <w:spacing w:line="240" w:lineRule="auto"/>
        <w:ind w:left="360"/>
      </w:pPr>
      <w:r>
        <w:tab/>
      </w:r>
      <w:r w:rsidRPr="006B761D">
        <w:rPr>
          <w:position w:val="-10"/>
        </w:rPr>
        <w:object w:dxaOrig="760" w:dyaOrig="340" w14:anchorId="125A434F">
          <v:shape id="_x0000_i1296" type="#_x0000_t75" style="width:38.35pt;height:17.35pt" o:ole="">
            <v:imagedata r:id="rId542" o:title=""/>
          </v:shape>
          <o:OLEObject Type="Embed" ProgID="Equation.DSMT4" ShapeID="_x0000_i1296" DrawAspect="Content" ObjectID="_1681800463" r:id="rId550"/>
        </w:object>
      </w:r>
    </w:p>
    <w:p w14:paraId="23A03A50" w14:textId="77777777" w:rsidR="004202E9" w:rsidRDefault="004202E9" w:rsidP="004202E9">
      <w:bookmarkStart w:id="7" w:name="_Hlk71185128"/>
    </w:p>
    <w:p w14:paraId="54E9C682" w14:textId="77777777" w:rsidR="004202E9" w:rsidRDefault="004202E9" w:rsidP="004202E9"/>
    <w:p w14:paraId="277152F4" w14:textId="77777777" w:rsidR="004202E9" w:rsidRPr="00D70E5E" w:rsidRDefault="004202E9" w:rsidP="004202E9">
      <w:pPr>
        <w:tabs>
          <w:tab w:val="left" w:pos="2160"/>
        </w:tabs>
        <w:spacing w:line="360" w:lineRule="auto"/>
        <w:rPr>
          <w:b/>
          <w:i/>
          <w:sz w:val="28"/>
        </w:rPr>
      </w:pPr>
      <w:r w:rsidRPr="00D70E5E">
        <w:rPr>
          <w:b/>
          <w:i/>
          <w:sz w:val="28"/>
        </w:rPr>
        <w:t>Exercise</w:t>
      </w:r>
    </w:p>
    <w:p w14:paraId="4188196E" w14:textId="77777777" w:rsidR="004202E9" w:rsidRDefault="004202E9" w:rsidP="004202E9">
      <w:pPr>
        <w:spacing w:line="360" w:lineRule="auto"/>
      </w:pPr>
      <w:r>
        <w:t xml:space="preserve">Write the expression as a single logarithm and simplify if necessary: </w:t>
      </w:r>
    </w:p>
    <w:p w14:paraId="1D44730B" w14:textId="77777777" w:rsidR="004202E9" w:rsidRDefault="004202E9" w:rsidP="004202E9">
      <w:r w:rsidRPr="00C309B6">
        <w:object w:dxaOrig="3580" w:dyaOrig="560" w14:anchorId="2BD4F3AF">
          <v:shape id="_x0000_i1297" type="#_x0000_t75" style="width:179.35pt;height:27.65pt" o:ole="">
            <v:imagedata r:id="rId551" o:title=""/>
          </v:shape>
          <o:OLEObject Type="Embed" ProgID="Equation.DSMT4" ShapeID="_x0000_i1297" DrawAspect="Content" ObjectID="_1681800464" r:id="rId552"/>
        </w:object>
      </w:r>
    </w:p>
    <w:p w14:paraId="65FE3DEB" w14:textId="77777777" w:rsidR="004202E9" w:rsidRDefault="004202E9" w:rsidP="004202E9">
      <w:pPr>
        <w:spacing w:before="80" w:line="360" w:lineRule="auto"/>
      </w:pPr>
      <w:r w:rsidRPr="00627916">
        <w:rPr>
          <w:b/>
          <w:i/>
          <w:color w:val="FF0000"/>
          <w:u w:val="single"/>
        </w:rPr>
        <w:t>Solution</w:t>
      </w:r>
      <w:r>
        <w:t xml:space="preserve"> </w:t>
      </w:r>
    </w:p>
    <w:p w14:paraId="659A40CD" w14:textId="77777777" w:rsidR="001E1D29" w:rsidRDefault="00A3380D" w:rsidP="00A3380D">
      <w:pPr>
        <w:ind w:left="360"/>
      </w:pPr>
      <w:r w:rsidRPr="00A3380D">
        <w:rPr>
          <w:position w:val="-22"/>
        </w:rPr>
        <w:object w:dxaOrig="7300" w:dyaOrig="560" w14:anchorId="23954D14">
          <v:shape id="_x0000_i1298" type="#_x0000_t75" style="width:365.35pt;height:27.65pt" o:ole="">
            <v:imagedata r:id="rId553" o:title=""/>
          </v:shape>
          <o:OLEObject Type="Embed" ProgID="Equation.DSMT4" ShapeID="_x0000_i1298" DrawAspect="Content" ObjectID="_1681800465" r:id="rId554"/>
        </w:object>
      </w:r>
    </w:p>
    <w:p w14:paraId="69B4EFE8" w14:textId="77777777" w:rsidR="00A3380D" w:rsidRDefault="00A3380D" w:rsidP="00A3380D">
      <w:pPr>
        <w:tabs>
          <w:tab w:val="left" w:pos="3960"/>
        </w:tabs>
        <w:ind w:left="360"/>
      </w:pPr>
      <w:r>
        <w:tab/>
      </w:r>
      <w:r w:rsidRPr="00A3380D">
        <w:rPr>
          <w:position w:val="-40"/>
        </w:rPr>
        <w:object w:dxaOrig="2540" w:dyaOrig="820" w14:anchorId="31BABD33">
          <v:shape id="_x0000_i1299" type="#_x0000_t75" style="width:126.65pt;height:41pt" o:ole="">
            <v:imagedata r:id="rId555" o:title=""/>
          </v:shape>
          <o:OLEObject Type="Embed" ProgID="Equation.DSMT4" ShapeID="_x0000_i1299" DrawAspect="Content" ObjectID="_1681800466" r:id="rId556"/>
        </w:object>
      </w:r>
      <w:r>
        <w:t xml:space="preserve"> </w:t>
      </w:r>
    </w:p>
    <w:p w14:paraId="5D6485A6" w14:textId="77777777" w:rsidR="00A3380D" w:rsidRPr="00A3380D" w:rsidRDefault="00A3380D" w:rsidP="00A3380D">
      <w:pPr>
        <w:tabs>
          <w:tab w:val="left" w:pos="3960"/>
        </w:tabs>
        <w:ind w:left="360"/>
        <w:rPr>
          <w:b/>
        </w:rPr>
      </w:pPr>
      <w:r>
        <w:tab/>
      </w:r>
      <w:r w:rsidRPr="00A3380D">
        <w:rPr>
          <w:position w:val="-46"/>
        </w:rPr>
        <w:object w:dxaOrig="1719" w:dyaOrig="999" w14:anchorId="63F92B8F">
          <v:shape id="_x0000_i1300" type="#_x0000_t75" style="width:86pt;height:50pt" o:ole="">
            <v:imagedata r:id="rId557" o:title=""/>
          </v:shape>
          <o:OLEObject Type="Embed" ProgID="Equation.DSMT4" ShapeID="_x0000_i1300" DrawAspect="Content" ObjectID="_1681800467" r:id="rId558"/>
        </w:object>
      </w:r>
      <w:bookmarkEnd w:id="7"/>
      <w:r>
        <w:t xml:space="preserve"> </w:t>
      </w:r>
    </w:p>
    <w:p w14:paraId="7468207F" w14:textId="77777777" w:rsidR="00DD6580" w:rsidRDefault="00DD6580" w:rsidP="00C714DB"/>
    <w:p w14:paraId="59B39741" w14:textId="77777777" w:rsidR="00DD6580" w:rsidRDefault="00DD6580" w:rsidP="00C714DB"/>
    <w:p w14:paraId="59BE80D6" w14:textId="77777777" w:rsidR="00C714DB" w:rsidRPr="003C1250" w:rsidRDefault="00C714DB" w:rsidP="00C714DB">
      <w:pPr>
        <w:tabs>
          <w:tab w:val="left" w:pos="540"/>
        </w:tabs>
        <w:spacing w:after="120" w:line="240" w:lineRule="auto"/>
        <w:rPr>
          <w:sz w:val="28"/>
          <w:szCs w:val="26"/>
        </w:rPr>
      </w:pPr>
      <w:r w:rsidRPr="003C1250">
        <w:rPr>
          <w:b/>
          <w:i/>
          <w:sz w:val="28"/>
          <w:szCs w:val="26"/>
        </w:rPr>
        <w:t>Exercise</w:t>
      </w:r>
    </w:p>
    <w:p w14:paraId="7C6184FB" w14:textId="77777777" w:rsidR="00C714DB" w:rsidRDefault="00C714DB" w:rsidP="00C714DB">
      <w:pPr>
        <w:rPr>
          <w:position w:val="-18"/>
        </w:rPr>
      </w:pPr>
      <w:r>
        <w:t>Assume that</w:t>
      </w:r>
      <w:r w:rsidR="00960A29" w:rsidRPr="00960A29">
        <w:rPr>
          <w:position w:val="-18"/>
        </w:rPr>
        <w:object w:dxaOrig="1540" w:dyaOrig="420" w14:anchorId="69090B93">
          <v:shape id="_x0000_i1301" type="#_x0000_t75" style="width:77pt;height:21pt" o:ole="">
            <v:imagedata r:id="rId559" o:title=""/>
          </v:shape>
          <o:OLEObject Type="Embed" ProgID="Equation.DSMT4" ShapeID="_x0000_i1301" DrawAspect="Content" ObjectID="_1681800468" r:id="rId560"/>
        </w:object>
      </w:r>
      <w:r>
        <w:t xml:space="preserve">. Find each logarithm </w:t>
      </w:r>
      <w:r w:rsidR="00960A29" w:rsidRPr="00960A29">
        <w:rPr>
          <w:position w:val="-18"/>
        </w:rPr>
        <w:object w:dxaOrig="760" w:dyaOrig="420" w14:anchorId="1B0E058F">
          <v:shape id="_x0000_i1302" type="#_x0000_t75" style="width:38.35pt;height:21pt" o:ole="">
            <v:imagedata r:id="rId561" o:title=""/>
          </v:shape>
          <o:OLEObject Type="Embed" ProgID="Equation.DSMT4" ShapeID="_x0000_i1302" DrawAspect="Content" ObjectID="_1681800469" r:id="rId562"/>
        </w:object>
      </w:r>
      <w:r w:rsidRPr="00C714DB">
        <w:t xml:space="preserve">, </w:t>
      </w:r>
      <w:r w:rsidR="00960A29" w:rsidRPr="00960A29">
        <w:rPr>
          <w:position w:val="-18"/>
        </w:rPr>
        <w:object w:dxaOrig="760" w:dyaOrig="420" w14:anchorId="03F7FBCC">
          <v:shape id="_x0000_i1303" type="#_x0000_t75" style="width:38.35pt;height:21pt" o:ole="">
            <v:imagedata r:id="rId563" o:title=""/>
          </v:shape>
          <o:OLEObject Type="Embed" ProgID="Equation.DSMT4" ShapeID="_x0000_i1303" DrawAspect="Content" ObjectID="_1681800470" r:id="rId564"/>
        </w:object>
      </w:r>
    </w:p>
    <w:p w14:paraId="443778F6" w14:textId="77777777" w:rsidR="00C714DB" w:rsidRDefault="00C714DB" w:rsidP="00C714DB">
      <w:pPr>
        <w:spacing w:after="120" w:line="240" w:lineRule="auto"/>
      </w:pPr>
      <w:r w:rsidRPr="00627916">
        <w:rPr>
          <w:b/>
          <w:i/>
          <w:color w:val="FF0000"/>
          <w:u w:val="single"/>
        </w:rPr>
        <w:t>Solution</w:t>
      </w:r>
      <w:r>
        <w:t xml:space="preserve"> </w:t>
      </w:r>
    </w:p>
    <w:p w14:paraId="1F283EE0" w14:textId="77777777" w:rsidR="00C714DB" w:rsidRDefault="00960A29" w:rsidP="004A1892">
      <w:pPr>
        <w:pStyle w:val="ListParagraph"/>
        <w:numPr>
          <w:ilvl w:val="0"/>
          <w:numId w:val="20"/>
        </w:numPr>
        <w:tabs>
          <w:tab w:val="left" w:pos="1980"/>
        </w:tabs>
        <w:ind w:left="900"/>
      </w:pPr>
      <w:r w:rsidRPr="00960A29">
        <w:rPr>
          <w:position w:val="-18"/>
        </w:rPr>
        <w:object w:dxaOrig="1820" w:dyaOrig="499" w14:anchorId="5B83611A">
          <v:shape id="_x0000_i1304" type="#_x0000_t75" style="width:90.65pt;height:25pt" o:ole="">
            <v:imagedata r:id="rId565" o:title=""/>
          </v:shape>
          <o:OLEObject Type="Embed" ProgID="Equation.DSMT4" ShapeID="_x0000_i1304" DrawAspect="Content" ObjectID="_1681800471" r:id="rId566"/>
        </w:object>
      </w:r>
    </w:p>
    <w:p w14:paraId="6600D21E" w14:textId="77777777" w:rsidR="00C714DB" w:rsidRDefault="00C714DB" w:rsidP="004A1892">
      <w:pPr>
        <w:tabs>
          <w:tab w:val="left" w:pos="1620"/>
        </w:tabs>
        <w:ind w:left="720"/>
      </w:pPr>
      <w:r>
        <w:tab/>
      </w:r>
      <w:r w:rsidR="00960A29" w:rsidRPr="00960A29">
        <w:rPr>
          <w:position w:val="-18"/>
        </w:rPr>
        <w:object w:dxaOrig="1100" w:dyaOrig="420" w14:anchorId="5A3111CA">
          <v:shape id="_x0000_i1305" type="#_x0000_t75" style="width:54.65pt;height:21pt" o:ole="">
            <v:imagedata r:id="rId567" o:title=""/>
          </v:shape>
          <o:OLEObject Type="Embed" ProgID="Equation.DSMT4" ShapeID="_x0000_i1305" DrawAspect="Content" ObjectID="_1681800472" r:id="rId568"/>
        </w:object>
      </w:r>
    </w:p>
    <w:p w14:paraId="4889B253" w14:textId="77777777" w:rsidR="00C714DB" w:rsidRDefault="00C714DB" w:rsidP="004A1892">
      <w:pPr>
        <w:tabs>
          <w:tab w:val="left" w:pos="1620"/>
        </w:tabs>
        <w:ind w:left="720"/>
      </w:pPr>
      <w:r>
        <w:tab/>
      </w:r>
      <w:r w:rsidR="00960A29" w:rsidRPr="00960A29">
        <w:rPr>
          <w:position w:val="-10"/>
        </w:rPr>
        <w:object w:dxaOrig="940" w:dyaOrig="320" w14:anchorId="27844914">
          <v:shape id="_x0000_i1306" type="#_x0000_t75" style="width:47pt;height:15.65pt" o:ole="">
            <v:imagedata r:id="rId569" o:title=""/>
          </v:shape>
          <o:OLEObject Type="Embed" ProgID="Equation.DSMT4" ShapeID="_x0000_i1306" DrawAspect="Content" ObjectID="_1681800473" r:id="rId570"/>
        </w:object>
      </w:r>
    </w:p>
    <w:p w14:paraId="658AE36E" w14:textId="77777777" w:rsidR="00C714DB" w:rsidRDefault="00C714DB" w:rsidP="004A1892">
      <w:pPr>
        <w:tabs>
          <w:tab w:val="left" w:pos="1620"/>
        </w:tabs>
        <w:spacing w:line="360" w:lineRule="auto"/>
        <w:ind w:left="720"/>
      </w:pPr>
      <w:r>
        <w:tab/>
      </w:r>
      <w:r w:rsidR="004A1892" w:rsidRPr="001C0F30">
        <w:rPr>
          <w:position w:val="-10"/>
        </w:rPr>
        <w:object w:dxaOrig="920" w:dyaOrig="340" w14:anchorId="18F43DD0">
          <v:shape id="_x0000_i1307" type="#_x0000_t75" style="width:46pt;height:17.35pt" o:ole="">
            <v:imagedata r:id="rId571" o:title=""/>
          </v:shape>
          <o:OLEObject Type="Embed" ProgID="Equation.DSMT4" ShapeID="_x0000_i1307" DrawAspect="Content" ObjectID="_1681800474" r:id="rId572"/>
        </w:object>
      </w:r>
    </w:p>
    <w:p w14:paraId="1C43E587" w14:textId="77777777" w:rsidR="00C714DB" w:rsidRDefault="00960A29" w:rsidP="004A1892">
      <w:pPr>
        <w:pStyle w:val="ListParagraph"/>
        <w:numPr>
          <w:ilvl w:val="0"/>
          <w:numId w:val="20"/>
        </w:numPr>
        <w:ind w:left="900"/>
      </w:pPr>
      <w:r w:rsidRPr="00960A29">
        <w:rPr>
          <w:position w:val="-18"/>
        </w:rPr>
        <w:object w:dxaOrig="1820" w:dyaOrig="499" w14:anchorId="6CF41B38">
          <v:shape id="_x0000_i1308" type="#_x0000_t75" style="width:90.65pt;height:25pt" o:ole="">
            <v:imagedata r:id="rId573" o:title=""/>
          </v:shape>
          <o:OLEObject Type="Embed" ProgID="Equation.DSMT4" ShapeID="_x0000_i1308" DrawAspect="Content" ObjectID="_1681800475" r:id="rId574"/>
        </w:object>
      </w:r>
    </w:p>
    <w:p w14:paraId="73C93B77" w14:textId="77777777" w:rsidR="00C714DB" w:rsidRDefault="00C714DB" w:rsidP="004A1892">
      <w:pPr>
        <w:tabs>
          <w:tab w:val="left" w:pos="1620"/>
        </w:tabs>
        <w:ind w:left="720"/>
      </w:pPr>
      <w:r>
        <w:tab/>
      </w:r>
      <w:r w:rsidR="00960A29" w:rsidRPr="00960A29">
        <w:rPr>
          <w:position w:val="-18"/>
        </w:rPr>
        <w:object w:dxaOrig="1980" w:dyaOrig="420" w14:anchorId="6BC51832">
          <v:shape id="_x0000_i1309" type="#_x0000_t75" style="width:99pt;height:21pt" o:ole="">
            <v:imagedata r:id="rId575" o:title=""/>
          </v:shape>
          <o:OLEObject Type="Embed" ProgID="Equation.DSMT4" ShapeID="_x0000_i1309" DrawAspect="Content" ObjectID="_1681800476" r:id="rId576"/>
        </w:object>
      </w:r>
    </w:p>
    <w:p w14:paraId="09FB32C1" w14:textId="77777777" w:rsidR="00C714DB" w:rsidRDefault="00C714DB" w:rsidP="004A1892">
      <w:pPr>
        <w:tabs>
          <w:tab w:val="left" w:pos="1620"/>
        </w:tabs>
        <w:ind w:left="720"/>
      </w:pPr>
      <w:r>
        <w:tab/>
      </w:r>
      <w:r w:rsidR="00960A29" w:rsidRPr="00960A29">
        <w:rPr>
          <w:position w:val="-6"/>
        </w:rPr>
        <w:object w:dxaOrig="1200" w:dyaOrig="279" w14:anchorId="033E22E4">
          <v:shape id="_x0000_i1310" type="#_x0000_t75" style="width:60pt;height:14.35pt" o:ole="">
            <v:imagedata r:id="rId577" o:title=""/>
          </v:shape>
          <o:OLEObject Type="Embed" ProgID="Equation.DSMT4" ShapeID="_x0000_i1310" DrawAspect="Content" ObjectID="_1681800477" r:id="rId578"/>
        </w:object>
      </w:r>
    </w:p>
    <w:p w14:paraId="04D6C699" w14:textId="77777777" w:rsidR="00C714DB" w:rsidRPr="00A749DD" w:rsidRDefault="00C714DB" w:rsidP="00C714DB">
      <w:pPr>
        <w:tabs>
          <w:tab w:val="left" w:pos="1620"/>
        </w:tabs>
        <w:spacing w:line="240" w:lineRule="auto"/>
        <w:ind w:left="720"/>
      </w:pPr>
      <w:r>
        <w:lastRenderedPageBreak/>
        <w:tab/>
      </w:r>
      <w:r w:rsidR="004A1892" w:rsidRPr="001C0F30">
        <w:rPr>
          <w:position w:val="-10"/>
        </w:rPr>
        <w:object w:dxaOrig="920" w:dyaOrig="340" w14:anchorId="01CD2786">
          <v:shape id="_x0000_i1311" type="#_x0000_t75" style="width:46pt;height:17.35pt" o:ole="">
            <v:imagedata r:id="rId579" o:title=""/>
          </v:shape>
          <o:OLEObject Type="Embed" ProgID="Equation.DSMT4" ShapeID="_x0000_i1311" DrawAspect="Content" ObjectID="_1681800478" r:id="rId580"/>
        </w:object>
      </w:r>
    </w:p>
    <w:p w14:paraId="3E8D7CB3" w14:textId="77777777" w:rsidR="00C714DB" w:rsidRDefault="00C714DB" w:rsidP="00C714DB">
      <w:pPr>
        <w:spacing w:line="240" w:lineRule="auto"/>
      </w:pPr>
    </w:p>
    <w:p w14:paraId="54F5C3CE" w14:textId="77777777" w:rsidR="002361A3" w:rsidRDefault="002361A3" w:rsidP="00C714DB">
      <w:pPr>
        <w:spacing w:line="240" w:lineRule="auto"/>
      </w:pPr>
    </w:p>
    <w:p w14:paraId="73659B70" w14:textId="77777777" w:rsidR="008646D4" w:rsidRPr="001C0F30" w:rsidRDefault="008646D4" w:rsidP="008646D4">
      <w:pPr>
        <w:tabs>
          <w:tab w:val="left" w:pos="540"/>
        </w:tabs>
        <w:spacing w:after="120" w:line="240" w:lineRule="auto"/>
        <w:rPr>
          <w:sz w:val="28"/>
          <w:szCs w:val="26"/>
        </w:rPr>
      </w:pPr>
      <w:r w:rsidRPr="001C0F30">
        <w:rPr>
          <w:b/>
          <w:i/>
          <w:sz w:val="28"/>
          <w:szCs w:val="26"/>
        </w:rPr>
        <w:t>Exercise</w:t>
      </w:r>
    </w:p>
    <w:p w14:paraId="1C08FD38" w14:textId="77777777" w:rsidR="004A1892" w:rsidRPr="00627916" w:rsidRDefault="00C714DB" w:rsidP="004A1892">
      <w:pPr>
        <w:spacing w:line="360" w:lineRule="auto"/>
        <w:rPr>
          <w:b/>
          <w:i/>
          <w:color w:val="FF0000"/>
          <w:u w:val="single"/>
        </w:rPr>
      </w:pPr>
      <w:r w:rsidRPr="00C03268">
        <w:t xml:space="preserve">Given that: </w:t>
      </w:r>
      <w:r w:rsidR="002531A0" w:rsidRPr="002531A0">
        <w:rPr>
          <w:position w:val="-18"/>
        </w:rPr>
        <w:object w:dxaOrig="1480" w:dyaOrig="420" w14:anchorId="3671F6FB">
          <v:shape id="_x0000_i1312" type="#_x0000_t75" style="width:74pt;height:21pt" o:ole="">
            <v:imagedata r:id="rId581" o:title=""/>
          </v:shape>
          <o:OLEObject Type="Embed" ProgID="Equation.DSMT4" ShapeID="_x0000_i1312" DrawAspect="Content" ObjectID="_1681800479" r:id="rId582"/>
        </w:object>
      </w:r>
      <w:r w:rsidRPr="00C03268">
        <w:t>,</w:t>
      </w:r>
      <w:r w:rsidR="002531A0" w:rsidRPr="002531A0">
        <w:rPr>
          <w:position w:val="-18"/>
        </w:rPr>
        <w:object w:dxaOrig="1500" w:dyaOrig="420" w14:anchorId="4D1CC79B">
          <v:shape id="_x0000_i1313" type="#_x0000_t75" style="width:75pt;height:21pt" o:ole="">
            <v:imagedata r:id="rId583" o:title=""/>
          </v:shape>
          <o:OLEObject Type="Embed" ProgID="Equation.DSMT4" ShapeID="_x0000_i1313" DrawAspect="Content" ObjectID="_1681800480" r:id="rId584"/>
        </w:object>
      </w:r>
      <w:r w:rsidRPr="00C03268">
        <w:t xml:space="preserve">, and </w:t>
      </w:r>
      <w:r w:rsidR="002531A0" w:rsidRPr="002531A0">
        <w:rPr>
          <w:position w:val="-18"/>
        </w:rPr>
        <w:object w:dxaOrig="1540" w:dyaOrig="420" w14:anchorId="642261FE">
          <v:shape id="_x0000_i1314" type="#_x0000_t75" style="width:77pt;height:21pt" o:ole="">
            <v:imagedata r:id="rId585" o:title=""/>
          </v:shape>
          <o:OLEObject Type="Embed" ProgID="Equation.DSMT4" ShapeID="_x0000_i1314" DrawAspect="Content" ObjectID="_1681800481" r:id="rId586"/>
        </w:object>
      </w:r>
      <w:r w:rsidRPr="00C03268">
        <w:t xml:space="preserve"> find each of the following:</w:t>
      </w:r>
      <w:r w:rsidR="008054D4" w:rsidRPr="008054D4">
        <w:t xml:space="preserve"> </w:t>
      </w:r>
    </w:p>
    <w:tbl>
      <w:tblPr>
        <w:tblStyle w:val="TableGrid"/>
        <w:tblW w:w="4000" w:type="pct"/>
        <w:tblInd w:w="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60"/>
        <w:gridCol w:w="2756"/>
        <w:gridCol w:w="2778"/>
      </w:tblGrid>
      <w:tr w:rsidR="004A1892" w14:paraId="07A316EC" w14:textId="77777777" w:rsidTr="004A1892">
        <w:tc>
          <w:tcPr>
            <w:tcW w:w="3152" w:type="dxa"/>
          </w:tcPr>
          <w:p w14:paraId="1FE7059E" w14:textId="77777777" w:rsidR="004A1892" w:rsidRDefault="002531A0" w:rsidP="004A1892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360"/>
            </w:pPr>
            <w:r w:rsidRPr="002531A0">
              <w:rPr>
                <w:position w:val="-22"/>
              </w:rPr>
              <w:object w:dxaOrig="859" w:dyaOrig="540" w14:anchorId="16164191">
                <v:shape id="_x0000_i1315" type="#_x0000_t75" style="width:42.65pt;height:27pt" o:ole="">
                  <v:imagedata r:id="rId587" o:title=""/>
                </v:shape>
                <o:OLEObject Type="Embed" ProgID="Equation.DSMT4" ShapeID="_x0000_i1315" DrawAspect="Content" ObjectID="_1681800482" r:id="rId588"/>
              </w:object>
            </w:r>
          </w:p>
          <w:p w14:paraId="7CCF41AE" w14:textId="77777777" w:rsidR="004A1892" w:rsidRDefault="002531A0" w:rsidP="004A1892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360"/>
            </w:pPr>
            <w:r w:rsidRPr="002531A0">
              <w:rPr>
                <w:position w:val="-22"/>
              </w:rPr>
              <w:object w:dxaOrig="840" w:dyaOrig="460" w14:anchorId="6EDE078D">
                <v:shape id="_x0000_i1316" type="#_x0000_t75" style="width:42pt;height:23.35pt" o:ole="">
                  <v:imagedata r:id="rId589" o:title=""/>
                </v:shape>
                <o:OLEObject Type="Embed" ProgID="Equation.DSMT4" ShapeID="_x0000_i1316" DrawAspect="Content" ObjectID="_1681800483" r:id="rId590"/>
              </w:object>
            </w:r>
          </w:p>
        </w:tc>
        <w:tc>
          <w:tcPr>
            <w:tcW w:w="3149" w:type="dxa"/>
          </w:tcPr>
          <w:p w14:paraId="3617B4C3" w14:textId="77777777" w:rsidR="004A1892" w:rsidRDefault="002531A0" w:rsidP="004A1892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360"/>
            </w:pPr>
            <w:r w:rsidRPr="002531A0">
              <w:rPr>
                <w:position w:val="-22"/>
              </w:rPr>
              <w:object w:dxaOrig="840" w:dyaOrig="460" w14:anchorId="56D4AF0C">
                <v:shape id="_x0000_i1317" type="#_x0000_t75" style="width:42pt;height:23.35pt" o:ole="">
                  <v:imagedata r:id="rId591" o:title=""/>
                </v:shape>
                <o:OLEObject Type="Embed" ProgID="Equation.DSMT4" ShapeID="_x0000_i1317" DrawAspect="Content" ObjectID="_1681800484" r:id="rId592"/>
              </w:object>
            </w:r>
          </w:p>
          <w:p w14:paraId="467E5CC1" w14:textId="77777777" w:rsidR="004A1892" w:rsidRDefault="002531A0" w:rsidP="004A1892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360"/>
            </w:pPr>
            <w:r w:rsidRPr="002531A0">
              <w:rPr>
                <w:position w:val="-22"/>
              </w:rPr>
              <w:object w:dxaOrig="780" w:dyaOrig="540" w14:anchorId="384C3EE5">
                <v:shape id="_x0000_i1318" type="#_x0000_t75" style="width:39pt;height:27pt" o:ole="">
                  <v:imagedata r:id="rId593" o:title=""/>
                </v:shape>
                <o:OLEObject Type="Embed" ProgID="Equation.DSMT4" ShapeID="_x0000_i1318" DrawAspect="Content" ObjectID="_1681800485" r:id="rId594"/>
              </w:object>
            </w:r>
          </w:p>
        </w:tc>
        <w:tc>
          <w:tcPr>
            <w:tcW w:w="3160" w:type="dxa"/>
          </w:tcPr>
          <w:p w14:paraId="78B92FA0" w14:textId="77777777" w:rsidR="004A1892" w:rsidRDefault="002531A0" w:rsidP="004A1892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360"/>
            </w:pPr>
            <w:r w:rsidRPr="002531A0">
              <w:rPr>
                <w:position w:val="-22"/>
              </w:rPr>
              <w:object w:dxaOrig="720" w:dyaOrig="460" w14:anchorId="6015A15E">
                <v:shape id="_x0000_i1319" type="#_x0000_t75" style="width:36pt;height:23.35pt" o:ole="">
                  <v:imagedata r:id="rId595" o:title=""/>
                </v:shape>
                <o:OLEObject Type="Embed" ProgID="Equation.DSMT4" ShapeID="_x0000_i1319" DrawAspect="Content" ObjectID="_1681800486" r:id="rId596"/>
              </w:object>
            </w:r>
          </w:p>
          <w:p w14:paraId="73651352" w14:textId="77777777" w:rsidR="004A1892" w:rsidRDefault="002531A0" w:rsidP="004A1892">
            <w:pPr>
              <w:pStyle w:val="ListParagraph"/>
              <w:numPr>
                <w:ilvl w:val="0"/>
                <w:numId w:val="28"/>
              </w:numPr>
              <w:spacing w:line="276" w:lineRule="auto"/>
              <w:ind w:left="360"/>
            </w:pPr>
            <w:r w:rsidRPr="002531A0">
              <w:rPr>
                <w:position w:val="-22"/>
              </w:rPr>
              <w:object w:dxaOrig="900" w:dyaOrig="540" w14:anchorId="38DC8C9C">
                <v:shape id="_x0000_i1320" type="#_x0000_t75" style="width:45pt;height:27pt" o:ole="">
                  <v:imagedata r:id="rId597" o:title=""/>
                </v:shape>
                <o:OLEObject Type="Embed" ProgID="Equation.DSMT4" ShapeID="_x0000_i1320" DrawAspect="Content" ObjectID="_1681800487" r:id="rId598"/>
              </w:object>
            </w:r>
          </w:p>
        </w:tc>
      </w:tr>
    </w:tbl>
    <w:p w14:paraId="16B2FF07" w14:textId="77777777" w:rsidR="008646D4" w:rsidRDefault="008646D4" w:rsidP="004A1892">
      <w:pPr>
        <w:spacing w:line="360" w:lineRule="auto"/>
      </w:pPr>
      <w:r w:rsidRPr="00627916">
        <w:rPr>
          <w:b/>
          <w:i/>
          <w:color w:val="FF0000"/>
          <w:u w:val="single"/>
        </w:rPr>
        <w:t>Solution</w:t>
      </w:r>
      <w:r>
        <w:t xml:space="preserve"> </w:t>
      </w:r>
    </w:p>
    <w:p w14:paraId="6BEE7839" w14:textId="77777777" w:rsidR="004A1892" w:rsidRDefault="002531A0" w:rsidP="0004328B">
      <w:pPr>
        <w:pStyle w:val="ListParagraph"/>
        <w:numPr>
          <w:ilvl w:val="0"/>
          <w:numId w:val="29"/>
        </w:numPr>
      </w:pPr>
      <w:r w:rsidRPr="002531A0">
        <w:rPr>
          <w:position w:val="-22"/>
        </w:rPr>
        <w:object w:dxaOrig="2740" w:dyaOrig="540" w14:anchorId="000B0103">
          <v:shape id="_x0000_i1321" type="#_x0000_t75" style="width:137.35pt;height:27pt" o:ole="">
            <v:imagedata r:id="rId599" o:title=""/>
          </v:shape>
          <o:OLEObject Type="Embed" ProgID="Equation.DSMT4" ShapeID="_x0000_i1321" DrawAspect="Content" ObjectID="_1681800488" r:id="rId600"/>
        </w:object>
      </w:r>
    </w:p>
    <w:p w14:paraId="368703E4" w14:textId="77777777" w:rsidR="004A1892" w:rsidRDefault="0004328B" w:rsidP="0004328B">
      <w:pPr>
        <w:tabs>
          <w:tab w:val="left" w:pos="1530"/>
        </w:tabs>
        <w:ind w:left="720"/>
      </w:pPr>
      <w:r>
        <w:tab/>
      </w:r>
      <w:r w:rsidR="002531A0" w:rsidRPr="002531A0">
        <w:rPr>
          <w:position w:val="-6"/>
        </w:rPr>
        <w:object w:dxaOrig="1520" w:dyaOrig="279" w14:anchorId="41327661">
          <v:shape id="_x0000_i1322" type="#_x0000_t75" style="width:76pt;height:14.35pt" o:ole="">
            <v:imagedata r:id="rId601" o:title=""/>
          </v:shape>
          <o:OLEObject Type="Embed" ProgID="Equation.DSMT4" ShapeID="_x0000_i1322" DrawAspect="Content" ObjectID="_1681800489" r:id="rId602"/>
        </w:object>
      </w:r>
    </w:p>
    <w:p w14:paraId="74AD0BEE" w14:textId="77777777" w:rsidR="0004328B" w:rsidRDefault="0004328B" w:rsidP="0004328B">
      <w:pPr>
        <w:tabs>
          <w:tab w:val="left" w:pos="1530"/>
        </w:tabs>
        <w:spacing w:line="360" w:lineRule="auto"/>
        <w:ind w:left="720"/>
      </w:pPr>
      <w:r>
        <w:tab/>
      </w:r>
      <w:r w:rsidR="002531A0" w:rsidRPr="002531A0">
        <w:rPr>
          <w:position w:val="-10"/>
        </w:rPr>
        <w:object w:dxaOrig="920" w:dyaOrig="340" w14:anchorId="47F43A1C">
          <v:shape id="_x0000_i1323" type="#_x0000_t75" style="width:46pt;height:17.35pt" o:ole="">
            <v:imagedata r:id="rId603" o:title=""/>
          </v:shape>
          <o:OLEObject Type="Embed" ProgID="Equation.DSMT4" ShapeID="_x0000_i1323" DrawAspect="Content" ObjectID="_1681800490" r:id="rId604"/>
        </w:object>
      </w:r>
    </w:p>
    <w:p w14:paraId="2DAF9BF4" w14:textId="77777777" w:rsidR="00C714DB" w:rsidRDefault="002531A0" w:rsidP="002531A0">
      <w:pPr>
        <w:pStyle w:val="ListParagraph"/>
        <w:numPr>
          <w:ilvl w:val="0"/>
          <w:numId w:val="29"/>
        </w:numPr>
      </w:pPr>
      <w:r w:rsidRPr="002531A0">
        <w:rPr>
          <w:position w:val="-22"/>
        </w:rPr>
        <w:object w:dxaOrig="2040" w:dyaOrig="460" w14:anchorId="7F662799">
          <v:shape id="_x0000_i1324" type="#_x0000_t75" style="width:102pt;height:23.35pt" o:ole="">
            <v:imagedata r:id="rId605" o:title=""/>
          </v:shape>
          <o:OLEObject Type="Embed" ProgID="Equation.DSMT4" ShapeID="_x0000_i1324" DrawAspect="Content" ObjectID="_1681800491" r:id="rId606"/>
        </w:object>
      </w:r>
    </w:p>
    <w:p w14:paraId="44FEA819" w14:textId="77777777" w:rsidR="002531A0" w:rsidRDefault="002531A0" w:rsidP="002531A0">
      <w:pPr>
        <w:pStyle w:val="ListParagraph"/>
        <w:tabs>
          <w:tab w:val="left" w:pos="1530"/>
        </w:tabs>
      </w:pPr>
      <w:r>
        <w:tab/>
      </w:r>
      <w:r w:rsidRPr="002531A0">
        <w:rPr>
          <w:position w:val="-22"/>
        </w:rPr>
        <w:object w:dxaOrig="1820" w:dyaOrig="460" w14:anchorId="0D0A1A36">
          <v:shape id="_x0000_i1325" type="#_x0000_t75" style="width:90.65pt;height:23.35pt" o:ole="">
            <v:imagedata r:id="rId607" o:title=""/>
          </v:shape>
          <o:OLEObject Type="Embed" ProgID="Equation.DSMT4" ShapeID="_x0000_i1325" DrawAspect="Content" ObjectID="_1681800492" r:id="rId608"/>
        </w:object>
      </w:r>
      <w:r>
        <w:t xml:space="preserve"> </w:t>
      </w:r>
    </w:p>
    <w:p w14:paraId="7883935B" w14:textId="77777777" w:rsidR="002531A0" w:rsidRDefault="002531A0" w:rsidP="002531A0">
      <w:pPr>
        <w:pStyle w:val="ListParagraph"/>
        <w:tabs>
          <w:tab w:val="left" w:pos="1530"/>
        </w:tabs>
      </w:pPr>
      <w:r>
        <w:tab/>
      </w:r>
      <w:r w:rsidRPr="002531A0">
        <w:rPr>
          <w:position w:val="-6"/>
        </w:rPr>
        <w:object w:dxaOrig="1560" w:dyaOrig="279" w14:anchorId="579C4662">
          <v:shape id="_x0000_i1326" type="#_x0000_t75" style="width:78pt;height:14.35pt" o:ole="">
            <v:imagedata r:id="rId609" o:title=""/>
          </v:shape>
          <o:OLEObject Type="Embed" ProgID="Equation.DSMT4" ShapeID="_x0000_i1326" DrawAspect="Content" ObjectID="_1681800493" r:id="rId610"/>
        </w:object>
      </w:r>
    </w:p>
    <w:p w14:paraId="6AB906D0" w14:textId="77777777" w:rsidR="002531A0" w:rsidRDefault="002531A0" w:rsidP="002531A0">
      <w:pPr>
        <w:pStyle w:val="ListParagraph"/>
        <w:tabs>
          <w:tab w:val="left" w:pos="1530"/>
        </w:tabs>
        <w:spacing w:line="360" w:lineRule="auto"/>
      </w:pPr>
      <w:r>
        <w:tab/>
      </w:r>
      <w:r w:rsidRPr="002531A0">
        <w:rPr>
          <w:position w:val="-10"/>
        </w:rPr>
        <w:object w:dxaOrig="920" w:dyaOrig="340" w14:anchorId="2145035B">
          <v:shape id="_x0000_i1327" type="#_x0000_t75" style="width:46pt;height:17.35pt" o:ole="">
            <v:imagedata r:id="rId611" o:title=""/>
          </v:shape>
          <o:OLEObject Type="Embed" ProgID="Equation.DSMT4" ShapeID="_x0000_i1327" DrawAspect="Content" ObjectID="_1681800494" r:id="rId612"/>
        </w:object>
      </w:r>
      <w:r>
        <w:t xml:space="preserve"> </w:t>
      </w:r>
    </w:p>
    <w:p w14:paraId="57474409" w14:textId="77777777" w:rsidR="002531A0" w:rsidRDefault="002531A0" w:rsidP="002531A0">
      <w:pPr>
        <w:pStyle w:val="ListParagraph"/>
        <w:numPr>
          <w:ilvl w:val="0"/>
          <w:numId w:val="29"/>
        </w:numPr>
      </w:pPr>
      <w:r w:rsidRPr="002531A0">
        <w:rPr>
          <w:position w:val="-24"/>
        </w:rPr>
        <w:object w:dxaOrig="2240" w:dyaOrig="600" w14:anchorId="6F9E8728">
          <v:shape id="_x0000_i1328" type="#_x0000_t75" style="width:112pt;height:30pt" o:ole="">
            <v:imagedata r:id="rId613" o:title=""/>
          </v:shape>
          <o:OLEObject Type="Embed" ProgID="Equation.DSMT4" ShapeID="_x0000_i1328" DrawAspect="Content" ObjectID="_1681800495" r:id="rId614"/>
        </w:object>
      </w:r>
    </w:p>
    <w:p w14:paraId="6409EB61" w14:textId="77777777" w:rsidR="002531A0" w:rsidRDefault="002531A0" w:rsidP="002531A0">
      <w:pPr>
        <w:pStyle w:val="ListParagraph"/>
        <w:tabs>
          <w:tab w:val="left" w:pos="1530"/>
        </w:tabs>
      </w:pPr>
      <w:r>
        <w:tab/>
        <w:t xml:space="preserve"> </w:t>
      </w:r>
      <w:r w:rsidRPr="002531A0">
        <w:rPr>
          <w:position w:val="-22"/>
        </w:rPr>
        <w:object w:dxaOrig="1960" w:dyaOrig="560" w14:anchorId="2FB40637">
          <v:shape id="_x0000_i1329" type="#_x0000_t75" style="width:98.35pt;height:27.65pt" o:ole="">
            <v:imagedata r:id="rId615" o:title=""/>
          </v:shape>
          <o:OLEObject Type="Embed" ProgID="Equation.DSMT4" ShapeID="_x0000_i1329" DrawAspect="Content" ObjectID="_1681800496" r:id="rId616"/>
        </w:object>
      </w:r>
    </w:p>
    <w:p w14:paraId="6B97C778" w14:textId="77777777" w:rsidR="00C714DB" w:rsidRDefault="002531A0" w:rsidP="002531A0">
      <w:pPr>
        <w:pStyle w:val="ListParagraph"/>
        <w:tabs>
          <w:tab w:val="left" w:pos="1530"/>
        </w:tabs>
      </w:pPr>
      <w:r>
        <w:tab/>
        <w:t xml:space="preserve"> </w:t>
      </w:r>
      <w:r w:rsidRPr="002531A0">
        <w:rPr>
          <w:position w:val="-22"/>
        </w:rPr>
        <w:object w:dxaOrig="1980" w:dyaOrig="460" w14:anchorId="285F290C">
          <v:shape id="_x0000_i1330" type="#_x0000_t75" style="width:99pt;height:23.35pt" o:ole="">
            <v:imagedata r:id="rId617" o:title=""/>
          </v:shape>
          <o:OLEObject Type="Embed" ProgID="Equation.DSMT4" ShapeID="_x0000_i1330" DrawAspect="Content" ObjectID="_1681800497" r:id="rId618"/>
        </w:object>
      </w:r>
    </w:p>
    <w:p w14:paraId="38CC41A0" w14:textId="77777777" w:rsidR="002531A0" w:rsidRDefault="002531A0" w:rsidP="002531A0">
      <w:pPr>
        <w:pStyle w:val="ListParagraph"/>
        <w:tabs>
          <w:tab w:val="left" w:pos="1530"/>
        </w:tabs>
      </w:pPr>
      <w:r>
        <w:tab/>
      </w:r>
      <w:r w:rsidRPr="002531A0">
        <w:rPr>
          <w:position w:val="-14"/>
        </w:rPr>
        <w:object w:dxaOrig="1900" w:dyaOrig="400" w14:anchorId="65B68C9F">
          <v:shape id="_x0000_i1331" type="#_x0000_t75" style="width:95.35pt;height:20.35pt" o:ole="">
            <v:imagedata r:id="rId619" o:title=""/>
          </v:shape>
          <o:OLEObject Type="Embed" ProgID="Equation.DSMT4" ShapeID="_x0000_i1331" DrawAspect="Content" ObjectID="_1681800498" r:id="rId620"/>
        </w:object>
      </w:r>
    </w:p>
    <w:p w14:paraId="0EFE7ADC" w14:textId="77777777" w:rsidR="002531A0" w:rsidRDefault="002531A0" w:rsidP="00EF5617">
      <w:pPr>
        <w:pStyle w:val="ListParagraph"/>
        <w:tabs>
          <w:tab w:val="left" w:pos="1530"/>
        </w:tabs>
        <w:spacing w:line="360" w:lineRule="auto"/>
      </w:pPr>
      <w:r>
        <w:tab/>
      </w:r>
      <w:r w:rsidRPr="002531A0">
        <w:rPr>
          <w:position w:val="-10"/>
        </w:rPr>
        <w:object w:dxaOrig="900" w:dyaOrig="340" w14:anchorId="273D92BE">
          <v:shape id="_x0000_i1332" type="#_x0000_t75" style="width:45pt;height:17.35pt" o:ole="">
            <v:imagedata r:id="rId621" o:title=""/>
          </v:shape>
          <o:OLEObject Type="Embed" ProgID="Equation.DSMT4" ShapeID="_x0000_i1332" DrawAspect="Content" ObjectID="_1681800499" r:id="rId622"/>
        </w:object>
      </w:r>
    </w:p>
    <w:p w14:paraId="53BBF455" w14:textId="77777777" w:rsidR="002531A0" w:rsidRPr="00B80EE0" w:rsidRDefault="00EF5617" w:rsidP="00EF5617">
      <w:pPr>
        <w:pStyle w:val="ListParagraph"/>
        <w:numPr>
          <w:ilvl w:val="0"/>
          <w:numId w:val="29"/>
        </w:numPr>
      </w:pPr>
      <w:r w:rsidRPr="002531A0">
        <w:rPr>
          <w:position w:val="-22"/>
        </w:rPr>
        <w:object w:dxaOrig="2540" w:dyaOrig="540" w14:anchorId="00335AD8">
          <v:shape id="_x0000_i1333" type="#_x0000_t75" style="width:126.65pt;height:27pt" o:ole="">
            <v:imagedata r:id="rId623" o:title=""/>
          </v:shape>
          <o:OLEObject Type="Embed" ProgID="Equation.DSMT4" ShapeID="_x0000_i1333" DrawAspect="Content" ObjectID="_1681800500" r:id="rId624"/>
        </w:object>
      </w:r>
    </w:p>
    <w:p w14:paraId="6C99335F" w14:textId="77777777" w:rsidR="00EF5617" w:rsidRDefault="00C714DB" w:rsidP="00EF5617">
      <w:pPr>
        <w:tabs>
          <w:tab w:val="left" w:pos="1440"/>
        </w:tabs>
      </w:pPr>
      <w:r w:rsidRPr="00B80EE0">
        <w:tab/>
      </w:r>
      <w:r w:rsidR="00EF5617" w:rsidRPr="00EF5617">
        <w:rPr>
          <w:position w:val="-6"/>
        </w:rPr>
        <w:object w:dxaOrig="1140" w:dyaOrig="279" w14:anchorId="4D30BF73">
          <v:shape id="_x0000_i1334" type="#_x0000_t75" style="width:57pt;height:14.35pt" o:ole="">
            <v:imagedata r:id="rId625" o:title=""/>
          </v:shape>
          <o:OLEObject Type="Embed" ProgID="Equation.DSMT4" ShapeID="_x0000_i1334" DrawAspect="Content" ObjectID="_1681800501" r:id="rId626"/>
        </w:object>
      </w:r>
    </w:p>
    <w:p w14:paraId="4C54C330" w14:textId="77777777" w:rsidR="00C714DB" w:rsidRPr="00B80EE0" w:rsidRDefault="00EF5617" w:rsidP="00EF5617">
      <w:pPr>
        <w:tabs>
          <w:tab w:val="left" w:pos="1440"/>
        </w:tabs>
        <w:spacing w:line="360" w:lineRule="auto"/>
      </w:pPr>
      <w:r>
        <w:tab/>
        <w:t xml:space="preserve"> </w:t>
      </w:r>
      <w:r w:rsidRPr="00EF5617">
        <w:rPr>
          <w:position w:val="-10"/>
        </w:rPr>
        <w:object w:dxaOrig="1060" w:dyaOrig="340" w14:anchorId="622D7458">
          <v:shape id="_x0000_i1335" type="#_x0000_t75" style="width:53.35pt;height:17.35pt" o:ole="">
            <v:imagedata r:id="rId627" o:title=""/>
          </v:shape>
          <o:OLEObject Type="Embed" ProgID="Equation.DSMT4" ShapeID="_x0000_i1335" DrawAspect="Content" ObjectID="_1681800502" r:id="rId628"/>
        </w:object>
      </w:r>
    </w:p>
    <w:p w14:paraId="6AD0F60E" w14:textId="77777777" w:rsidR="00C714DB" w:rsidRDefault="00EF5617" w:rsidP="00EF5617">
      <w:pPr>
        <w:pStyle w:val="ListParagraph"/>
        <w:numPr>
          <w:ilvl w:val="0"/>
          <w:numId w:val="29"/>
        </w:numPr>
        <w:spacing w:line="360" w:lineRule="auto"/>
      </w:pPr>
      <w:r w:rsidRPr="002531A0">
        <w:rPr>
          <w:position w:val="-22"/>
        </w:rPr>
        <w:object w:dxaOrig="720" w:dyaOrig="460" w14:anchorId="04D54CD5">
          <v:shape id="_x0000_i1336" type="#_x0000_t75" style="width:36pt;height:23.35pt" o:ole="">
            <v:imagedata r:id="rId629" o:title=""/>
          </v:shape>
          <o:OLEObject Type="Embed" ProgID="Equation.DSMT4" ShapeID="_x0000_i1336" DrawAspect="Content" ObjectID="_1681800503" r:id="rId630"/>
        </w:object>
      </w:r>
      <w:r w:rsidRPr="00276906">
        <w:t xml:space="preserve"> </w:t>
      </w:r>
      <w:proofErr w:type="gramStart"/>
      <w:r>
        <w:t>Can’t</w:t>
      </w:r>
      <w:proofErr w:type="gramEnd"/>
      <w:r>
        <w:t xml:space="preserve"> be found from the given information</w:t>
      </w:r>
    </w:p>
    <w:p w14:paraId="6D7C6D52" w14:textId="77777777" w:rsidR="00EF5617" w:rsidRDefault="00EF5617" w:rsidP="00EF5617">
      <w:pPr>
        <w:pStyle w:val="ListParagraph"/>
        <w:numPr>
          <w:ilvl w:val="0"/>
          <w:numId w:val="29"/>
        </w:numPr>
      </w:pPr>
      <w:r w:rsidRPr="002531A0">
        <w:rPr>
          <w:position w:val="-22"/>
        </w:rPr>
        <w:object w:dxaOrig="2820" w:dyaOrig="540" w14:anchorId="05F13A56">
          <v:shape id="_x0000_i1337" type="#_x0000_t75" style="width:141pt;height:27pt" o:ole="">
            <v:imagedata r:id="rId631" o:title=""/>
          </v:shape>
          <o:OLEObject Type="Embed" ProgID="Equation.DSMT4" ShapeID="_x0000_i1337" DrawAspect="Content" ObjectID="_1681800504" r:id="rId632"/>
        </w:object>
      </w:r>
    </w:p>
    <w:p w14:paraId="597AD4E7" w14:textId="77777777" w:rsidR="00EF5617" w:rsidRDefault="00EF5617" w:rsidP="00EF5617">
      <w:pPr>
        <w:pStyle w:val="ListParagraph"/>
        <w:tabs>
          <w:tab w:val="left" w:pos="1620"/>
        </w:tabs>
      </w:pPr>
      <w:r>
        <w:tab/>
      </w:r>
      <w:r w:rsidRPr="00EF5617">
        <w:rPr>
          <w:position w:val="-22"/>
        </w:rPr>
        <w:object w:dxaOrig="2520" w:dyaOrig="540" w14:anchorId="12579624">
          <v:shape id="_x0000_i1338" type="#_x0000_t75" style="width:126pt;height:27pt" o:ole="">
            <v:imagedata r:id="rId633" o:title=""/>
          </v:shape>
          <o:OLEObject Type="Embed" ProgID="Equation.DSMT4" ShapeID="_x0000_i1338" DrawAspect="Content" ObjectID="_1681800505" r:id="rId634"/>
        </w:object>
      </w:r>
    </w:p>
    <w:p w14:paraId="58469455" w14:textId="77777777" w:rsidR="00EF5617" w:rsidRDefault="00EF5617" w:rsidP="00EF5617">
      <w:pPr>
        <w:pStyle w:val="ListParagraph"/>
        <w:tabs>
          <w:tab w:val="left" w:pos="1620"/>
        </w:tabs>
      </w:pPr>
      <w:r>
        <w:tab/>
      </w:r>
      <w:r w:rsidRPr="00EF5617">
        <w:rPr>
          <w:position w:val="-22"/>
        </w:rPr>
        <w:object w:dxaOrig="2940" w:dyaOrig="460" w14:anchorId="45278C97">
          <v:shape id="_x0000_i1339" type="#_x0000_t75" style="width:147pt;height:23.35pt" o:ole="">
            <v:imagedata r:id="rId635" o:title=""/>
          </v:shape>
          <o:OLEObject Type="Embed" ProgID="Equation.DSMT4" ShapeID="_x0000_i1339" DrawAspect="Content" ObjectID="_1681800506" r:id="rId636"/>
        </w:object>
      </w:r>
    </w:p>
    <w:p w14:paraId="26B568BB" w14:textId="77777777" w:rsidR="00EF5617" w:rsidRDefault="00EF5617" w:rsidP="00EF5617">
      <w:pPr>
        <w:pStyle w:val="ListParagraph"/>
        <w:tabs>
          <w:tab w:val="left" w:pos="1620"/>
        </w:tabs>
      </w:pPr>
      <w:r>
        <w:tab/>
      </w:r>
      <w:r w:rsidRPr="00EF5617">
        <w:rPr>
          <w:position w:val="-14"/>
        </w:rPr>
        <w:object w:dxaOrig="2600" w:dyaOrig="400" w14:anchorId="19494876">
          <v:shape id="_x0000_i1340" type="#_x0000_t75" style="width:129.65pt;height:20.35pt" o:ole="">
            <v:imagedata r:id="rId637" o:title=""/>
          </v:shape>
          <o:OLEObject Type="Embed" ProgID="Equation.DSMT4" ShapeID="_x0000_i1340" DrawAspect="Content" ObjectID="_1681800507" r:id="rId638"/>
        </w:object>
      </w:r>
    </w:p>
    <w:p w14:paraId="187F9E56" w14:textId="77777777" w:rsidR="00EF5617" w:rsidRDefault="00EF5617" w:rsidP="00EF5617">
      <w:pPr>
        <w:pStyle w:val="ListParagraph"/>
        <w:tabs>
          <w:tab w:val="left" w:pos="1620"/>
        </w:tabs>
      </w:pPr>
      <w:r>
        <w:tab/>
      </w:r>
      <w:r w:rsidRPr="00EF5617">
        <w:rPr>
          <w:position w:val="-6"/>
        </w:rPr>
        <w:object w:dxaOrig="1540" w:dyaOrig="279" w14:anchorId="2B6D94E9">
          <v:shape id="_x0000_i1341" type="#_x0000_t75" style="width:77pt;height:14.35pt" o:ole="">
            <v:imagedata r:id="rId639" o:title=""/>
          </v:shape>
          <o:OLEObject Type="Embed" ProgID="Equation.DSMT4" ShapeID="_x0000_i1341" DrawAspect="Content" ObjectID="_1681800508" r:id="rId640"/>
        </w:object>
      </w:r>
    </w:p>
    <w:p w14:paraId="72E9F8E5" w14:textId="77777777" w:rsidR="00C714DB" w:rsidRDefault="00EF5617" w:rsidP="00EF5617">
      <w:pPr>
        <w:pStyle w:val="ListParagraph"/>
        <w:tabs>
          <w:tab w:val="left" w:pos="1620"/>
        </w:tabs>
      </w:pPr>
      <w:r>
        <w:tab/>
      </w:r>
      <w:r w:rsidRPr="00EF5617">
        <w:rPr>
          <w:position w:val="-10"/>
        </w:rPr>
        <w:object w:dxaOrig="920" w:dyaOrig="340" w14:anchorId="25F67168">
          <v:shape id="_x0000_i1342" type="#_x0000_t75" style="width:46pt;height:17.35pt" o:ole="">
            <v:imagedata r:id="rId641" o:title=""/>
          </v:shape>
          <o:OLEObject Type="Embed" ProgID="Equation.DSMT4" ShapeID="_x0000_i1342" DrawAspect="Content" ObjectID="_1681800509" r:id="rId642"/>
        </w:object>
      </w:r>
    </w:p>
    <w:sectPr w:rsidR="00C714DB" w:rsidSect="007B7DEC">
      <w:footerReference w:type="default" r:id="rId643"/>
      <w:type w:val="continuous"/>
      <w:pgSz w:w="12240" w:h="15840" w:code="1"/>
      <w:pgMar w:top="864" w:right="720" w:bottom="720" w:left="1152" w:header="288" w:footer="144" w:gutter="0"/>
      <w:pgNumType w:start="56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24B478" w14:textId="77777777" w:rsidR="008B51ED" w:rsidRDefault="008B51ED" w:rsidP="00064083">
      <w:pPr>
        <w:spacing w:line="240" w:lineRule="auto"/>
      </w:pPr>
      <w:r>
        <w:separator/>
      </w:r>
    </w:p>
  </w:endnote>
  <w:endnote w:type="continuationSeparator" w:id="0">
    <w:p w14:paraId="03237CDC" w14:textId="77777777" w:rsidR="008B51ED" w:rsidRDefault="008B51ED" w:rsidP="0006408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7F56F3" w14:textId="77777777" w:rsidR="00F10AD8" w:rsidRDefault="00F10AD8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FC0674">
      <w:rPr>
        <w:caps/>
        <w:noProof/>
        <w:color w:val="4F81BD" w:themeColor="accent1"/>
      </w:rPr>
      <w:t>85</w:t>
    </w:r>
    <w:r>
      <w:rPr>
        <w:caps/>
        <w:noProof/>
        <w:color w:val="4F81BD" w:themeColor="accent1"/>
      </w:rPr>
      <w:fldChar w:fldCharType="end"/>
    </w:r>
  </w:p>
  <w:p w14:paraId="413790BA" w14:textId="77777777" w:rsidR="00F10AD8" w:rsidRDefault="00F10AD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5F86974" w14:textId="77777777" w:rsidR="008B51ED" w:rsidRDefault="008B51ED" w:rsidP="00064083">
      <w:pPr>
        <w:spacing w:line="240" w:lineRule="auto"/>
      </w:pPr>
      <w:r>
        <w:separator/>
      </w:r>
    </w:p>
  </w:footnote>
  <w:footnote w:type="continuationSeparator" w:id="0">
    <w:p w14:paraId="0F28E73A" w14:textId="77777777" w:rsidR="008B51ED" w:rsidRDefault="008B51ED" w:rsidP="0006408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73976"/>
    <w:multiLevelType w:val="hybridMultilevel"/>
    <w:tmpl w:val="02060E10"/>
    <w:lvl w:ilvl="0" w:tplc="C8D658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1C7096"/>
    <w:multiLevelType w:val="hybridMultilevel"/>
    <w:tmpl w:val="0AF6FF30"/>
    <w:lvl w:ilvl="0" w:tplc="C8D658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A62D34"/>
    <w:multiLevelType w:val="hybridMultilevel"/>
    <w:tmpl w:val="B08EA812"/>
    <w:lvl w:ilvl="0" w:tplc="41B07088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71C6020"/>
    <w:multiLevelType w:val="hybridMultilevel"/>
    <w:tmpl w:val="B3B83A82"/>
    <w:lvl w:ilvl="0" w:tplc="E488C4D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A02B53"/>
    <w:multiLevelType w:val="hybridMultilevel"/>
    <w:tmpl w:val="7B7A9662"/>
    <w:lvl w:ilvl="0" w:tplc="6624DE9E">
      <w:start w:val="1"/>
      <w:numFmt w:val="lowerLetter"/>
      <w:lvlText w:val="%1)"/>
      <w:lvlJc w:val="left"/>
      <w:pPr>
        <w:ind w:left="144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0A4D5E8E"/>
    <w:multiLevelType w:val="hybridMultilevel"/>
    <w:tmpl w:val="5330BF7E"/>
    <w:lvl w:ilvl="0" w:tplc="F3AEFE48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1B15BFE"/>
    <w:multiLevelType w:val="hybridMultilevel"/>
    <w:tmpl w:val="6E7AE0C6"/>
    <w:lvl w:ilvl="0" w:tplc="86A4BA1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434E25"/>
    <w:multiLevelType w:val="hybridMultilevel"/>
    <w:tmpl w:val="634A66B6"/>
    <w:lvl w:ilvl="0" w:tplc="AA9A694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C076401"/>
    <w:multiLevelType w:val="hybridMultilevel"/>
    <w:tmpl w:val="FFC83820"/>
    <w:lvl w:ilvl="0" w:tplc="8EFE38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FC2550"/>
    <w:multiLevelType w:val="hybridMultilevel"/>
    <w:tmpl w:val="2C7C1C26"/>
    <w:lvl w:ilvl="0" w:tplc="4DDC5F08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2464F9"/>
    <w:multiLevelType w:val="hybridMultilevel"/>
    <w:tmpl w:val="7018A53E"/>
    <w:lvl w:ilvl="0" w:tplc="B79EBBF6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98213C8"/>
    <w:multiLevelType w:val="hybridMultilevel"/>
    <w:tmpl w:val="D160E00A"/>
    <w:lvl w:ilvl="0" w:tplc="63286C9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CC53BC3"/>
    <w:multiLevelType w:val="hybridMultilevel"/>
    <w:tmpl w:val="A27CEA8E"/>
    <w:lvl w:ilvl="0" w:tplc="123273F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79B72D7"/>
    <w:multiLevelType w:val="hybridMultilevel"/>
    <w:tmpl w:val="A8FC3896"/>
    <w:lvl w:ilvl="0" w:tplc="3514960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E27B47"/>
    <w:multiLevelType w:val="hybridMultilevel"/>
    <w:tmpl w:val="5A7473C4"/>
    <w:lvl w:ilvl="0" w:tplc="BF3C07D8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01D6315"/>
    <w:multiLevelType w:val="hybridMultilevel"/>
    <w:tmpl w:val="D2E0516C"/>
    <w:lvl w:ilvl="0" w:tplc="FA22B5B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4496B99"/>
    <w:multiLevelType w:val="hybridMultilevel"/>
    <w:tmpl w:val="50BC94B4"/>
    <w:lvl w:ilvl="0" w:tplc="5CDE186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5F640C3"/>
    <w:multiLevelType w:val="hybridMultilevel"/>
    <w:tmpl w:val="37E80D5C"/>
    <w:lvl w:ilvl="0" w:tplc="F8E648D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0CF656A"/>
    <w:multiLevelType w:val="hybridMultilevel"/>
    <w:tmpl w:val="3C8072CE"/>
    <w:lvl w:ilvl="0" w:tplc="C8D658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38430EA"/>
    <w:multiLevelType w:val="hybridMultilevel"/>
    <w:tmpl w:val="885A6B0E"/>
    <w:lvl w:ilvl="0" w:tplc="59322F4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D500B59"/>
    <w:multiLevelType w:val="hybridMultilevel"/>
    <w:tmpl w:val="35D23468"/>
    <w:lvl w:ilvl="0" w:tplc="F8149D9E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EC460C4"/>
    <w:multiLevelType w:val="hybridMultilevel"/>
    <w:tmpl w:val="79B461AE"/>
    <w:lvl w:ilvl="0" w:tplc="B4164CB8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2C20A58"/>
    <w:multiLevelType w:val="hybridMultilevel"/>
    <w:tmpl w:val="EC1A3232"/>
    <w:lvl w:ilvl="0" w:tplc="BC72E62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66830A9C"/>
    <w:multiLevelType w:val="hybridMultilevel"/>
    <w:tmpl w:val="7D106D6E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CE6035A"/>
    <w:multiLevelType w:val="hybridMultilevel"/>
    <w:tmpl w:val="678607D4"/>
    <w:lvl w:ilvl="0" w:tplc="921E23E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E56162E"/>
    <w:multiLevelType w:val="hybridMultilevel"/>
    <w:tmpl w:val="9B0EDDE2"/>
    <w:lvl w:ilvl="0" w:tplc="F8E648D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B3C73E2"/>
    <w:multiLevelType w:val="hybridMultilevel"/>
    <w:tmpl w:val="1040B896"/>
    <w:lvl w:ilvl="0" w:tplc="E8C67A9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BCE5960"/>
    <w:multiLevelType w:val="hybridMultilevel"/>
    <w:tmpl w:val="8558FF34"/>
    <w:lvl w:ilvl="0" w:tplc="202A6A9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E78061B"/>
    <w:multiLevelType w:val="hybridMultilevel"/>
    <w:tmpl w:val="60C8729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25"/>
  </w:num>
  <w:num w:numId="3">
    <w:abstractNumId w:val="18"/>
  </w:num>
  <w:num w:numId="4">
    <w:abstractNumId w:val="21"/>
  </w:num>
  <w:num w:numId="5">
    <w:abstractNumId w:val="17"/>
  </w:num>
  <w:num w:numId="6">
    <w:abstractNumId w:val="13"/>
  </w:num>
  <w:num w:numId="7">
    <w:abstractNumId w:val="26"/>
  </w:num>
  <w:num w:numId="8">
    <w:abstractNumId w:val="3"/>
  </w:num>
  <w:num w:numId="9">
    <w:abstractNumId w:val="19"/>
  </w:num>
  <w:num w:numId="10">
    <w:abstractNumId w:val="8"/>
  </w:num>
  <w:num w:numId="11">
    <w:abstractNumId w:val="6"/>
  </w:num>
  <w:num w:numId="12">
    <w:abstractNumId w:val="24"/>
  </w:num>
  <w:num w:numId="13">
    <w:abstractNumId w:val="0"/>
  </w:num>
  <w:num w:numId="14">
    <w:abstractNumId w:val="11"/>
  </w:num>
  <w:num w:numId="15">
    <w:abstractNumId w:val="20"/>
  </w:num>
  <w:num w:numId="16">
    <w:abstractNumId w:val="10"/>
  </w:num>
  <w:num w:numId="17">
    <w:abstractNumId w:val="14"/>
  </w:num>
  <w:num w:numId="18">
    <w:abstractNumId w:val="9"/>
  </w:num>
  <w:num w:numId="19">
    <w:abstractNumId w:val="5"/>
  </w:num>
  <w:num w:numId="20">
    <w:abstractNumId w:val="16"/>
  </w:num>
  <w:num w:numId="21">
    <w:abstractNumId w:val="7"/>
  </w:num>
  <w:num w:numId="22">
    <w:abstractNumId w:val="22"/>
  </w:num>
  <w:num w:numId="23">
    <w:abstractNumId w:val="12"/>
  </w:num>
  <w:num w:numId="24">
    <w:abstractNumId w:val="23"/>
  </w:num>
  <w:num w:numId="25">
    <w:abstractNumId w:val="15"/>
  </w:num>
  <w:num w:numId="26">
    <w:abstractNumId w:val="2"/>
  </w:num>
  <w:num w:numId="27">
    <w:abstractNumId w:val="27"/>
  </w:num>
  <w:num w:numId="28">
    <w:abstractNumId w:val="4"/>
  </w:num>
  <w:num w:numId="29">
    <w:abstractNumId w:val="1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mirrorMargin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32E7D"/>
    <w:rsid w:val="00000D81"/>
    <w:rsid w:val="000027A7"/>
    <w:rsid w:val="00002F78"/>
    <w:rsid w:val="0000620C"/>
    <w:rsid w:val="000130CA"/>
    <w:rsid w:val="000161AD"/>
    <w:rsid w:val="00017327"/>
    <w:rsid w:val="00021E57"/>
    <w:rsid w:val="000226FF"/>
    <w:rsid w:val="000252BF"/>
    <w:rsid w:val="0003156D"/>
    <w:rsid w:val="00033A72"/>
    <w:rsid w:val="00035419"/>
    <w:rsid w:val="00035563"/>
    <w:rsid w:val="00036EFF"/>
    <w:rsid w:val="0004328B"/>
    <w:rsid w:val="00044747"/>
    <w:rsid w:val="0004749F"/>
    <w:rsid w:val="00052BB9"/>
    <w:rsid w:val="00053695"/>
    <w:rsid w:val="000538AE"/>
    <w:rsid w:val="00055A51"/>
    <w:rsid w:val="000572E4"/>
    <w:rsid w:val="00060787"/>
    <w:rsid w:val="00062180"/>
    <w:rsid w:val="000625C1"/>
    <w:rsid w:val="00064083"/>
    <w:rsid w:val="00064EAB"/>
    <w:rsid w:val="000676F2"/>
    <w:rsid w:val="000742A9"/>
    <w:rsid w:val="0008021B"/>
    <w:rsid w:val="00080414"/>
    <w:rsid w:val="00082483"/>
    <w:rsid w:val="00082607"/>
    <w:rsid w:val="0008658A"/>
    <w:rsid w:val="000A4359"/>
    <w:rsid w:val="000A456F"/>
    <w:rsid w:val="000A470F"/>
    <w:rsid w:val="000A6124"/>
    <w:rsid w:val="000A6787"/>
    <w:rsid w:val="000C13E2"/>
    <w:rsid w:val="000D28D7"/>
    <w:rsid w:val="000D4B04"/>
    <w:rsid w:val="000D64E4"/>
    <w:rsid w:val="000E3BF5"/>
    <w:rsid w:val="000E59DB"/>
    <w:rsid w:val="000E5C5B"/>
    <w:rsid w:val="000E751A"/>
    <w:rsid w:val="000F2C5A"/>
    <w:rsid w:val="000F33B4"/>
    <w:rsid w:val="000F4EA0"/>
    <w:rsid w:val="000F6E35"/>
    <w:rsid w:val="00103B4F"/>
    <w:rsid w:val="0010571C"/>
    <w:rsid w:val="00105E1C"/>
    <w:rsid w:val="0010636F"/>
    <w:rsid w:val="00116AB3"/>
    <w:rsid w:val="00122393"/>
    <w:rsid w:val="00124803"/>
    <w:rsid w:val="00124937"/>
    <w:rsid w:val="00127282"/>
    <w:rsid w:val="00130E3E"/>
    <w:rsid w:val="00135E75"/>
    <w:rsid w:val="0014254E"/>
    <w:rsid w:val="00143F6A"/>
    <w:rsid w:val="001455C6"/>
    <w:rsid w:val="00145F04"/>
    <w:rsid w:val="00150C71"/>
    <w:rsid w:val="00153B1F"/>
    <w:rsid w:val="00154C1C"/>
    <w:rsid w:val="00156B5C"/>
    <w:rsid w:val="001700E0"/>
    <w:rsid w:val="00175C6C"/>
    <w:rsid w:val="00181D41"/>
    <w:rsid w:val="00182A95"/>
    <w:rsid w:val="00182AF3"/>
    <w:rsid w:val="00183A29"/>
    <w:rsid w:val="00185AD1"/>
    <w:rsid w:val="00192D81"/>
    <w:rsid w:val="00192F10"/>
    <w:rsid w:val="00193D6F"/>
    <w:rsid w:val="00194D5C"/>
    <w:rsid w:val="0019726C"/>
    <w:rsid w:val="001A1881"/>
    <w:rsid w:val="001A2D32"/>
    <w:rsid w:val="001A490D"/>
    <w:rsid w:val="001A64ED"/>
    <w:rsid w:val="001B114A"/>
    <w:rsid w:val="001B1EF8"/>
    <w:rsid w:val="001C0F30"/>
    <w:rsid w:val="001C138D"/>
    <w:rsid w:val="001C1A3A"/>
    <w:rsid w:val="001C281E"/>
    <w:rsid w:val="001C41A7"/>
    <w:rsid w:val="001C75E1"/>
    <w:rsid w:val="001C76C2"/>
    <w:rsid w:val="001E0436"/>
    <w:rsid w:val="001E1D29"/>
    <w:rsid w:val="001E5737"/>
    <w:rsid w:val="001E651C"/>
    <w:rsid w:val="001E77EF"/>
    <w:rsid w:val="001F023D"/>
    <w:rsid w:val="00204F2C"/>
    <w:rsid w:val="00207755"/>
    <w:rsid w:val="0021003D"/>
    <w:rsid w:val="00210523"/>
    <w:rsid w:val="0021069A"/>
    <w:rsid w:val="00216B27"/>
    <w:rsid w:val="00222C20"/>
    <w:rsid w:val="00223A62"/>
    <w:rsid w:val="002252CE"/>
    <w:rsid w:val="00227550"/>
    <w:rsid w:val="002311C5"/>
    <w:rsid w:val="0023145C"/>
    <w:rsid w:val="002329AF"/>
    <w:rsid w:val="002361A3"/>
    <w:rsid w:val="002379CB"/>
    <w:rsid w:val="0024479D"/>
    <w:rsid w:val="00244D34"/>
    <w:rsid w:val="0024761A"/>
    <w:rsid w:val="002531A0"/>
    <w:rsid w:val="00254D54"/>
    <w:rsid w:val="0025507C"/>
    <w:rsid w:val="002623A2"/>
    <w:rsid w:val="00263274"/>
    <w:rsid w:val="00266793"/>
    <w:rsid w:val="002668F2"/>
    <w:rsid w:val="00267A03"/>
    <w:rsid w:val="00272141"/>
    <w:rsid w:val="00273BCF"/>
    <w:rsid w:val="00280664"/>
    <w:rsid w:val="002854C3"/>
    <w:rsid w:val="0028596D"/>
    <w:rsid w:val="002923F3"/>
    <w:rsid w:val="00292BBA"/>
    <w:rsid w:val="002A1B9F"/>
    <w:rsid w:val="002A35B5"/>
    <w:rsid w:val="002A4757"/>
    <w:rsid w:val="002A5C8C"/>
    <w:rsid w:val="002A7036"/>
    <w:rsid w:val="002B6F1E"/>
    <w:rsid w:val="002C1BA8"/>
    <w:rsid w:val="002C40BC"/>
    <w:rsid w:val="002C4D46"/>
    <w:rsid w:val="002C6C50"/>
    <w:rsid w:val="002C71B1"/>
    <w:rsid w:val="002D0E16"/>
    <w:rsid w:val="002D2B84"/>
    <w:rsid w:val="002D3DAE"/>
    <w:rsid w:val="002D6E32"/>
    <w:rsid w:val="002D7EC6"/>
    <w:rsid w:val="002E14E3"/>
    <w:rsid w:val="002E25E8"/>
    <w:rsid w:val="002E4431"/>
    <w:rsid w:val="002E4DCE"/>
    <w:rsid w:val="002E6DCA"/>
    <w:rsid w:val="002F244A"/>
    <w:rsid w:val="002F546E"/>
    <w:rsid w:val="002F563A"/>
    <w:rsid w:val="002F7B19"/>
    <w:rsid w:val="00303A49"/>
    <w:rsid w:val="0030538C"/>
    <w:rsid w:val="003059DE"/>
    <w:rsid w:val="00307B62"/>
    <w:rsid w:val="0031050F"/>
    <w:rsid w:val="003105CE"/>
    <w:rsid w:val="00313363"/>
    <w:rsid w:val="0031396C"/>
    <w:rsid w:val="00316455"/>
    <w:rsid w:val="00317B7B"/>
    <w:rsid w:val="0032057E"/>
    <w:rsid w:val="0032117D"/>
    <w:rsid w:val="00321DDD"/>
    <w:rsid w:val="00322721"/>
    <w:rsid w:val="0032326F"/>
    <w:rsid w:val="00326AD3"/>
    <w:rsid w:val="00332E7D"/>
    <w:rsid w:val="00333655"/>
    <w:rsid w:val="00335152"/>
    <w:rsid w:val="0033521B"/>
    <w:rsid w:val="0033660F"/>
    <w:rsid w:val="00341A05"/>
    <w:rsid w:val="00342EE4"/>
    <w:rsid w:val="003437AB"/>
    <w:rsid w:val="0034643B"/>
    <w:rsid w:val="003525A9"/>
    <w:rsid w:val="00354FD8"/>
    <w:rsid w:val="00361D6A"/>
    <w:rsid w:val="00365C35"/>
    <w:rsid w:val="00365CB8"/>
    <w:rsid w:val="00370CBD"/>
    <w:rsid w:val="00373B6E"/>
    <w:rsid w:val="00377A7F"/>
    <w:rsid w:val="00381090"/>
    <w:rsid w:val="003904BB"/>
    <w:rsid w:val="00390B08"/>
    <w:rsid w:val="00390B32"/>
    <w:rsid w:val="00392A59"/>
    <w:rsid w:val="00393E7E"/>
    <w:rsid w:val="00395DA2"/>
    <w:rsid w:val="00395F78"/>
    <w:rsid w:val="00396A8E"/>
    <w:rsid w:val="003A25C9"/>
    <w:rsid w:val="003A3458"/>
    <w:rsid w:val="003A45FA"/>
    <w:rsid w:val="003A4848"/>
    <w:rsid w:val="003B2657"/>
    <w:rsid w:val="003B2AF9"/>
    <w:rsid w:val="003B3D2C"/>
    <w:rsid w:val="003B4209"/>
    <w:rsid w:val="003B4A85"/>
    <w:rsid w:val="003B5E5C"/>
    <w:rsid w:val="003B68B0"/>
    <w:rsid w:val="003B7274"/>
    <w:rsid w:val="003C1250"/>
    <w:rsid w:val="003C1D13"/>
    <w:rsid w:val="003C4637"/>
    <w:rsid w:val="003C4DA2"/>
    <w:rsid w:val="003C5C9F"/>
    <w:rsid w:val="003C5DCA"/>
    <w:rsid w:val="003D4287"/>
    <w:rsid w:val="003E12BF"/>
    <w:rsid w:val="003E25DE"/>
    <w:rsid w:val="003E47FF"/>
    <w:rsid w:val="003E6275"/>
    <w:rsid w:val="003F2187"/>
    <w:rsid w:val="003F3DA3"/>
    <w:rsid w:val="003F5A25"/>
    <w:rsid w:val="003F6448"/>
    <w:rsid w:val="004017A3"/>
    <w:rsid w:val="00401C52"/>
    <w:rsid w:val="00402752"/>
    <w:rsid w:val="004044B7"/>
    <w:rsid w:val="00404DEC"/>
    <w:rsid w:val="00405BE2"/>
    <w:rsid w:val="0040603B"/>
    <w:rsid w:val="004069A1"/>
    <w:rsid w:val="00406D7E"/>
    <w:rsid w:val="00406ED6"/>
    <w:rsid w:val="004076F7"/>
    <w:rsid w:val="00410D77"/>
    <w:rsid w:val="00411FA1"/>
    <w:rsid w:val="004120CE"/>
    <w:rsid w:val="004141D3"/>
    <w:rsid w:val="00416A7D"/>
    <w:rsid w:val="004202E9"/>
    <w:rsid w:val="004231C1"/>
    <w:rsid w:val="00433109"/>
    <w:rsid w:val="00433596"/>
    <w:rsid w:val="0043410D"/>
    <w:rsid w:val="00435253"/>
    <w:rsid w:val="004363F9"/>
    <w:rsid w:val="004400C8"/>
    <w:rsid w:val="004428F5"/>
    <w:rsid w:val="0044381A"/>
    <w:rsid w:val="004461A0"/>
    <w:rsid w:val="00446AB2"/>
    <w:rsid w:val="004505DD"/>
    <w:rsid w:val="00455E24"/>
    <w:rsid w:val="00456C45"/>
    <w:rsid w:val="00457C60"/>
    <w:rsid w:val="004614A5"/>
    <w:rsid w:val="00461E05"/>
    <w:rsid w:val="0046285B"/>
    <w:rsid w:val="00471878"/>
    <w:rsid w:val="00471DC6"/>
    <w:rsid w:val="00473161"/>
    <w:rsid w:val="00474E21"/>
    <w:rsid w:val="00475667"/>
    <w:rsid w:val="0047754D"/>
    <w:rsid w:val="004822CF"/>
    <w:rsid w:val="00483D21"/>
    <w:rsid w:val="0048585B"/>
    <w:rsid w:val="0048633D"/>
    <w:rsid w:val="00486D44"/>
    <w:rsid w:val="0049023B"/>
    <w:rsid w:val="00491A89"/>
    <w:rsid w:val="004921C1"/>
    <w:rsid w:val="00492B41"/>
    <w:rsid w:val="00493B68"/>
    <w:rsid w:val="004949EE"/>
    <w:rsid w:val="00496637"/>
    <w:rsid w:val="0049758A"/>
    <w:rsid w:val="00497658"/>
    <w:rsid w:val="004A1594"/>
    <w:rsid w:val="004A1892"/>
    <w:rsid w:val="004A2AB6"/>
    <w:rsid w:val="004A3C7D"/>
    <w:rsid w:val="004A4314"/>
    <w:rsid w:val="004A6A17"/>
    <w:rsid w:val="004B0562"/>
    <w:rsid w:val="004B059A"/>
    <w:rsid w:val="004B387F"/>
    <w:rsid w:val="004B53A8"/>
    <w:rsid w:val="004B54BD"/>
    <w:rsid w:val="004B74A8"/>
    <w:rsid w:val="004C1A94"/>
    <w:rsid w:val="004C4274"/>
    <w:rsid w:val="004C5AEC"/>
    <w:rsid w:val="004C7E3D"/>
    <w:rsid w:val="004D02B4"/>
    <w:rsid w:val="004D0BD9"/>
    <w:rsid w:val="004D1AEE"/>
    <w:rsid w:val="004D3BD9"/>
    <w:rsid w:val="004D4117"/>
    <w:rsid w:val="004D487F"/>
    <w:rsid w:val="004D4D43"/>
    <w:rsid w:val="004D679D"/>
    <w:rsid w:val="004D6C26"/>
    <w:rsid w:val="004D742F"/>
    <w:rsid w:val="004E2552"/>
    <w:rsid w:val="004E2CC0"/>
    <w:rsid w:val="004E4611"/>
    <w:rsid w:val="004E691F"/>
    <w:rsid w:val="004F1951"/>
    <w:rsid w:val="004F389D"/>
    <w:rsid w:val="004F5FDB"/>
    <w:rsid w:val="004F6031"/>
    <w:rsid w:val="004F6B52"/>
    <w:rsid w:val="00505E64"/>
    <w:rsid w:val="00506B5A"/>
    <w:rsid w:val="00510624"/>
    <w:rsid w:val="00511724"/>
    <w:rsid w:val="00511D34"/>
    <w:rsid w:val="005124F3"/>
    <w:rsid w:val="005170B9"/>
    <w:rsid w:val="00525D0E"/>
    <w:rsid w:val="005327B0"/>
    <w:rsid w:val="00534E9F"/>
    <w:rsid w:val="00535CAD"/>
    <w:rsid w:val="00535DBA"/>
    <w:rsid w:val="00536791"/>
    <w:rsid w:val="005449A0"/>
    <w:rsid w:val="00545E48"/>
    <w:rsid w:val="00554001"/>
    <w:rsid w:val="00555BD8"/>
    <w:rsid w:val="00560F7A"/>
    <w:rsid w:val="00561030"/>
    <w:rsid w:val="00564BB4"/>
    <w:rsid w:val="0057410E"/>
    <w:rsid w:val="005756AC"/>
    <w:rsid w:val="00575B23"/>
    <w:rsid w:val="005765A3"/>
    <w:rsid w:val="005774E8"/>
    <w:rsid w:val="00594DD8"/>
    <w:rsid w:val="005A254F"/>
    <w:rsid w:val="005A3BEF"/>
    <w:rsid w:val="005A5D03"/>
    <w:rsid w:val="005B07E0"/>
    <w:rsid w:val="005B1852"/>
    <w:rsid w:val="005B2276"/>
    <w:rsid w:val="005B618A"/>
    <w:rsid w:val="005C13EE"/>
    <w:rsid w:val="005C1663"/>
    <w:rsid w:val="005C6083"/>
    <w:rsid w:val="005D3939"/>
    <w:rsid w:val="005D6AAB"/>
    <w:rsid w:val="005D6B52"/>
    <w:rsid w:val="005D7933"/>
    <w:rsid w:val="005D7D33"/>
    <w:rsid w:val="005E0377"/>
    <w:rsid w:val="005E056E"/>
    <w:rsid w:val="005E201E"/>
    <w:rsid w:val="005E5148"/>
    <w:rsid w:val="005E59BB"/>
    <w:rsid w:val="005E791D"/>
    <w:rsid w:val="005F0D04"/>
    <w:rsid w:val="005F150A"/>
    <w:rsid w:val="005F205F"/>
    <w:rsid w:val="005F317C"/>
    <w:rsid w:val="005F4968"/>
    <w:rsid w:val="005F5C7F"/>
    <w:rsid w:val="005F7DF5"/>
    <w:rsid w:val="00600FE8"/>
    <w:rsid w:val="00601D88"/>
    <w:rsid w:val="00602893"/>
    <w:rsid w:val="0060426E"/>
    <w:rsid w:val="00610D5F"/>
    <w:rsid w:val="00614F88"/>
    <w:rsid w:val="006160E3"/>
    <w:rsid w:val="00617CA7"/>
    <w:rsid w:val="00617E38"/>
    <w:rsid w:val="00621C3D"/>
    <w:rsid w:val="00622BA6"/>
    <w:rsid w:val="00623C77"/>
    <w:rsid w:val="0062669C"/>
    <w:rsid w:val="00627916"/>
    <w:rsid w:val="00633222"/>
    <w:rsid w:val="00641C63"/>
    <w:rsid w:val="006471B5"/>
    <w:rsid w:val="006514B6"/>
    <w:rsid w:val="006527C7"/>
    <w:rsid w:val="00652850"/>
    <w:rsid w:val="00654BB1"/>
    <w:rsid w:val="006578DD"/>
    <w:rsid w:val="00660818"/>
    <w:rsid w:val="006608AA"/>
    <w:rsid w:val="00662AA6"/>
    <w:rsid w:val="00663774"/>
    <w:rsid w:val="00672172"/>
    <w:rsid w:val="0067274A"/>
    <w:rsid w:val="00673CF5"/>
    <w:rsid w:val="00674874"/>
    <w:rsid w:val="006750BF"/>
    <w:rsid w:val="006755AE"/>
    <w:rsid w:val="0067621C"/>
    <w:rsid w:val="0068068C"/>
    <w:rsid w:val="00683969"/>
    <w:rsid w:val="00692A0A"/>
    <w:rsid w:val="00694293"/>
    <w:rsid w:val="006957C2"/>
    <w:rsid w:val="00696B10"/>
    <w:rsid w:val="006A231E"/>
    <w:rsid w:val="006A2BAB"/>
    <w:rsid w:val="006A6A1F"/>
    <w:rsid w:val="006A7DAF"/>
    <w:rsid w:val="006B0A60"/>
    <w:rsid w:val="006B0F0C"/>
    <w:rsid w:val="006B177E"/>
    <w:rsid w:val="006B2BA7"/>
    <w:rsid w:val="006B3599"/>
    <w:rsid w:val="006B4E78"/>
    <w:rsid w:val="006B4FDE"/>
    <w:rsid w:val="006B637E"/>
    <w:rsid w:val="006B761D"/>
    <w:rsid w:val="006C0F5B"/>
    <w:rsid w:val="006C3DC2"/>
    <w:rsid w:val="006C48CA"/>
    <w:rsid w:val="006C4C57"/>
    <w:rsid w:val="006D10B5"/>
    <w:rsid w:val="006D1913"/>
    <w:rsid w:val="006D2959"/>
    <w:rsid w:val="006D3E40"/>
    <w:rsid w:val="006D552C"/>
    <w:rsid w:val="006E0201"/>
    <w:rsid w:val="006E06EF"/>
    <w:rsid w:val="006E1B68"/>
    <w:rsid w:val="006E30BF"/>
    <w:rsid w:val="006E34C4"/>
    <w:rsid w:val="006E5B4D"/>
    <w:rsid w:val="006F1971"/>
    <w:rsid w:val="006F2A82"/>
    <w:rsid w:val="006F44CD"/>
    <w:rsid w:val="006F4585"/>
    <w:rsid w:val="006F5CD5"/>
    <w:rsid w:val="006F6116"/>
    <w:rsid w:val="007009DA"/>
    <w:rsid w:val="00700F27"/>
    <w:rsid w:val="00703455"/>
    <w:rsid w:val="007069E4"/>
    <w:rsid w:val="007102F1"/>
    <w:rsid w:val="00710850"/>
    <w:rsid w:val="00713797"/>
    <w:rsid w:val="00717762"/>
    <w:rsid w:val="007202A4"/>
    <w:rsid w:val="007241B6"/>
    <w:rsid w:val="00726FA4"/>
    <w:rsid w:val="0073497A"/>
    <w:rsid w:val="0073713D"/>
    <w:rsid w:val="007376E9"/>
    <w:rsid w:val="00740099"/>
    <w:rsid w:val="00740DF2"/>
    <w:rsid w:val="007425E9"/>
    <w:rsid w:val="00745436"/>
    <w:rsid w:val="00745FCD"/>
    <w:rsid w:val="00747691"/>
    <w:rsid w:val="00750140"/>
    <w:rsid w:val="007502AF"/>
    <w:rsid w:val="00755D62"/>
    <w:rsid w:val="00761431"/>
    <w:rsid w:val="00763D53"/>
    <w:rsid w:val="0076786A"/>
    <w:rsid w:val="00770027"/>
    <w:rsid w:val="0077046A"/>
    <w:rsid w:val="00771795"/>
    <w:rsid w:val="0077347C"/>
    <w:rsid w:val="0077491A"/>
    <w:rsid w:val="0078030E"/>
    <w:rsid w:val="00783C22"/>
    <w:rsid w:val="00785F73"/>
    <w:rsid w:val="00787833"/>
    <w:rsid w:val="00790BC5"/>
    <w:rsid w:val="00790E7E"/>
    <w:rsid w:val="0079229E"/>
    <w:rsid w:val="00795810"/>
    <w:rsid w:val="00796AA5"/>
    <w:rsid w:val="007A05C6"/>
    <w:rsid w:val="007A1F93"/>
    <w:rsid w:val="007A2EAC"/>
    <w:rsid w:val="007A3916"/>
    <w:rsid w:val="007A4504"/>
    <w:rsid w:val="007B2068"/>
    <w:rsid w:val="007B35A0"/>
    <w:rsid w:val="007B5190"/>
    <w:rsid w:val="007B5383"/>
    <w:rsid w:val="007B56EB"/>
    <w:rsid w:val="007B72FB"/>
    <w:rsid w:val="007B7DEC"/>
    <w:rsid w:val="007C0628"/>
    <w:rsid w:val="007C1245"/>
    <w:rsid w:val="007C1295"/>
    <w:rsid w:val="007C1418"/>
    <w:rsid w:val="007C2925"/>
    <w:rsid w:val="007C2970"/>
    <w:rsid w:val="007D2BFD"/>
    <w:rsid w:val="007D5309"/>
    <w:rsid w:val="007E0909"/>
    <w:rsid w:val="007E1EBA"/>
    <w:rsid w:val="007E2E0C"/>
    <w:rsid w:val="007E30EB"/>
    <w:rsid w:val="007E724E"/>
    <w:rsid w:val="007F008D"/>
    <w:rsid w:val="007F12CC"/>
    <w:rsid w:val="007F1CCD"/>
    <w:rsid w:val="007F3B4F"/>
    <w:rsid w:val="007F4BAF"/>
    <w:rsid w:val="007F6A88"/>
    <w:rsid w:val="008004C5"/>
    <w:rsid w:val="008027D2"/>
    <w:rsid w:val="008036A4"/>
    <w:rsid w:val="008054D4"/>
    <w:rsid w:val="00810F83"/>
    <w:rsid w:val="008142BE"/>
    <w:rsid w:val="00814A1E"/>
    <w:rsid w:val="00816E67"/>
    <w:rsid w:val="00826674"/>
    <w:rsid w:val="0082670D"/>
    <w:rsid w:val="00826A86"/>
    <w:rsid w:val="0082771A"/>
    <w:rsid w:val="00827867"/>
    <w:rsid w:val="00827B4A"/>
    <w:rsid w:val="00830E7D"/>
    <w:rsid w:val="008365E0"/>
    <w:rsid w:val="008405C9"/>
    <w:rsid w:val="00843901"/>
    <w:rsid w:val="0085323D"/>
    <w:rsid w:val="00854C9B"/>
    <w:rsid w:val="00860B9D"/>
    <w:rsid w:val="00863627"/>
    <w:rsid w:val="008646D4"/>
    <w:rsid w:val="00864744"/>
    <w:rsid w:val="008678B3"/>
    <w:rsid w:val="00875490"/>
    <w:rsid w:val="00876308"/>
    <w:rsid w:val="0087769A"/>
    <w:rsid w:val="008863CA"/>
    <w:rsid w:val="00887908"/>
    <w:rsid w:val="00892876"/>
    <w:rsid w:val="00892B80"/>
    <w:rsid w:val="008A1AD3"/>
    <w:rsid w:val="008A75A5"/>
    <w:rsid w:val="008B4AD7"/>
    <w:rsid w:val="008B51ED"/>
    <w:rsid w:val="008B57B7"/>
    <w:rsid w:val="008B7207"/>
    <w:rsid w:val="008C0E7D"/>
    <w:rsid w:val="008C1660"/>
    <w:rsid w:val="008C2553"/>
    <w:rsid w:val="008C3428"/>
    <w:rsid w:val="008C4C87"/>
    <w:rsid w:val="008D1D7F"/>
    <w:rsid w:val="008D3438"/>
    <w:rsid w:val="008D4757"/>
    <w:rsid w:val="008D5C97"/>
    <w:rsid w:val="008D7265"/>
    <w:rsid w:val="008D763A"/>
    <w:rsid w:val="008F3775"/>
    <w:rsid w:val="008F6F59"/>
    <w:rsid w:val="008F7904"/>
    <w:rsid w:val="00900ECF"/>
    <w:rsid w:val="00900FB8"/>
    <w:rsid w:val="009010FD"/>
    <w:rsid w:val="00906A74"/>
    <w:rsid w:val="009108F9"/>
    <w:rsid w:val="00912161"/>
    <w:rsid w:val="0091379F"/>
    <w:rsid w:val="00914AD4"/>
    <w:rsid w:val="009215F1"/>
    <w:rsid w:val="00921E1C"/>
    <w:rsid w:val="00922F59"/>
    <w:rsid w:val="00924F14"/>
    <w:rsid w:val="009268F9"/>
    <w:rsid w:val="009273AF"/>
    <w:rsid w:val="00930F83"/>
    <w:rsid w:val="009312D6"/>
    <w:rsid w:val="009323AD"/>
    <w:rsid w:val="009339DD"/>
    <w:rsid w:val="00935382"/>
    <w:rsid w:val="00935C8C"/>
    <w:rsid w:val="00936997"/>
    <w:rsid w:val="00936C7B"/>
    <w:rsid w:val="00943714"/>
    <w:rsid w:val="00943A78"/>
    <w:rsid w:val="009461BF"/>
    <w:rsid w:val="00947D33"/>
    <w:rsid w:val="009507DE"/>
    <w:rsid w:val="00950E34"/>
    <w:rsid w:val="00951634"/>
    <w:rsid w:val="00952EC1"/>
    <w:rsid w:val="00954632"/>
    <w:rsid w:val="00954BFC"/>
    <w:rsid w:val="00955108"/>
    <w:rsid w:val="0095566F"/>
    <w:rsid w:val="00960A29"/>
    <w:rsid w:val="00963335"/>
    <w:rsid w:val="00972A1D"/>
    <w:rsid w:val="00975673"/>
    <w:rsid w:val="009758FF"/>
    <w:rsid w:val="009765E0"/>
    <w:rsid w:val="00976F7F"/>
    <w:rsid w:val="009824D1"/>
    <w:rsid w:val="00982EB1"/>
    <w:rsid w:val="00982F0D"/>
    <w:rsid w:val="00983F50"/>
    <w:rsid w:val="00986C2A"/>
    <w:rsid w:val="0099477A"/>
    <w:rsid w:val="009948BB"/>
    <w:rsid w:val="00996ECF"/>
    <w:rsid w:val="009A01D9"/>
    <w:rsid w:val="009A1165"/>
    <w:rsid w:val="009A20D8"/>
    <w:rsid w:val="009A413E"/>
    <w:rsid w:val="009A4600"/>
    <w:rsid w:val="009A6425"/>
    <w:rsid w:val="009A78D7"/>
    <w:rsid w:val="009B3339"/>
    <w:rsid w:val="009B4EA7"/>
    <w:rsid w:val="009C1C16"/>
    <w:rsid w:val="009C2EBC"/>
    <w:rsid w:val="009C3977"/>
    <w:rsid w:val="009C7397"/>
    <w:rsid w:val="009C7878"/>
    <w:rsid w:val="009D197F"/>
    <w:rsid w:val="009D1C69"/>
    <w:rsid w:val="009D2484"/>
    <w:rsid w:val="009D4060"/>
    <w:rsid w:val="009E0B3F"/>
    <w:rsid w:val="009E140F"/>
    <w:rsid w:val="009E4143"/>
    <w:rsid w:val="00A02AF4"/>
    <w:rsid w:val="00A1042D"/>
    <w:rsid w:val="00A11E54"/>
    <w:rsid w:val="00A1282C"/>
    <w:rsid w:val="00A15E5C"/>
    <w:rsid w:val="00A16314"/>
    <w:rsid w:val="00A22D5B"/>
    <w:rsid w:val="00A25260"/>
    <w:rsid w:val="00A26BB9"/>
    <w:rsid w:val="00A273FE"/>
    <w:rsid w:val="00A27CF5"/>
    <w:rsid w:val="00A27ECA"/>
    <w:rsid w:val="00A30115"/>
    <w:rsid w:val="00A301CB"/>
    <w:rsid w:val="00A30222"/>
    <w:rsid w:val="00A305EE"/>
    <w:rsid w:val="00A3380D"/>
    <w:rsid w:val="00A33B24"/>
    <w:rsid w:val="00A36301"/>
    <w:rsid w:val="00A4201F"/>
    <w:rsid w:val="00A43275"/>
    <w:rsid w:val="00A454AC"/>
    <w:rsid w:val="00A45E25"/>
    <w:rsid w:val="00A5495C"/>
    <w:rsid w:val="00A55398"/>
    <w:rsid w:val="00A61A67"/>
    <w:rsid w:val="00A638D1"/>
    <w:rsid w:val="00A64559"/>
    <w:rsid w:val="00A6645F"/>
    <w:rsid w:val="00A665CB"/>
    <w:rsid w:val="00A67F8C"/>
    <w:rsid w:val="00A7207D"/>
    <w:rsid w:val="00A73F7B"/>
    <w:rsid w:val="00A75234"/>
    <w:rsid w:val="00A7585C"/>
    <w:rsid w:val="00A77F10"/>
    <w:rsid w:val="00A95173"/>
    <w:rsid w:val="00A95D57"/>
    <w:rsid w:val="00AA04CD"/>
    <w:rsid w:val="00AA254F"/>
    <w:rsid w:val="00AA27CC"/>
    <w:rsid w:val="00AA2ADE"/>
    <w:rsid w:val="00AA4EA1"/>
    <w:rsid w:val="00AB5EF8"/>
    <w:rsid w:val="00AB6473"/>
    <w:rsid w:val="00AB7945"/>
    <w:rsid w:val="00AB7FFC"/>
    <w:rsid w:val="00AC0C93"/>
    <w:rsid w:val="00AC61F1"/>
    <w:rsid w:val="00AC6D17"/>
    <w:rsid w:val="00AD3528"/>
    <w:rsid w:val="00AD58C4"/>
    <w:rsid w:val="00AD6506"/>
    <w:rsid w:val="00AD75F8"/>
    <w:rsid w:val="00AE04D3"/>
    <w:rsid w:val="00AE11A4"/>
    <w:rsid w:val="00AE4485"/>
    <w:rsid w:val="00AE54FC"/>
    <w:rsid w:val="00AE619D"/>
    <w:rsid w:val="00AF1D14"/>
    <w:rsid w:val="00AF2AF2"/>
    <w:rsid w:val="00AF428A"/>
    <w:rsid w:val="00AF4F76"/>
    <w:rsid w:val="00AF5C77"/>
    <w:rsid w:val="00AF6573"/>
    <w:rsid w:val="00B00B9A"/>
    <w:rsid w:val="00B104AC"/>
    <w:rsid w:val="00B11186"/>
    <w:rsid w:val="00B136E0"/>
    <w:rsid w:val="00B13F2B"/>
    <w:rsid w:val="00B16685"/>
    <w:rsid w:val="00B20381"/>
    <w:rsid w:val="00B21964"/>
    <w:rsid w:val="00B21B84"/>
    <w:rsid w:val="00B2221B"/>
    <w:rsid w:val="00B2409B"/>
    <w:rsid w:val="00B241F9"/>
    <w:rsid w:val="00B30667"/>
    <w:rsid w:val="00B344CD"/>
    <w:rsid w:val="00B350EC"/>
    <w:rsid w:val="00B4085C"/>
    <w:rsid w:val="00B415C4"/>
    <w:rsid w:val="00B42D70"/>
    <w:rsid w:val="00B46256"/>
    <w:rsid w:val="00B474A2"/>
    <w:rsid w:val="00B476FE"/>
    <w:rsid w:val="00B479BF"/>
    <w:rsid w:val="00B55042"/>
    <w:rsid w:val="00B60CAE"/>
    <w:rsid w:val="00B62E5B"/>
    <w:rsid w:val="00B6493F"/>
    <w:rsid w:val="00B6702C"/>
    <w:rsid w:val="00B71727"/>
    <w:rsid w:val="00B7568E"/>
    <w:rsid w:val="00B759AE"/>
    <w:rsid w:val="00B77B86"/>
    <w:rsid w:val="00B8066F"/>
    <w:rsid w:val="00B817C3"/>
    <w:rsid w:val="00B8459A"/>
    <w:rsid w:val="00B946C8"/>
    <w:rsid w:val="00B953F2"/>
    <w:rsid w:val="00B959C2"/>
    <w:rsid w:val="00B970D2"/>
    <w:rsid w:val="00B9745C"/>
    <w:rsid w:val="00BA1949"/>
    <w:rsid w:val="00BA3925"/>
    <w:rsid w:val="00BA4F14"/>
    <w:rsid w:val="00BA55BA"/>
    <w:rsid w:val="00BA78F5"/>
    <w:rsid w:val="00BB229F"/>
    <w:rsid w:val="00BB2C07"/>
    <w:rsid w:val="00BB67CC"/>
    <w:rsid w:val="00BC2294"/>
    <w:rsid w:val="00BC3B65"/>
    <w:rsid w:val="00BC3BC8"/>
    <w:rsid w:val="00BC4C5A"/>
    <w:rsid w:val="00BD056D"/>
    <w:rsid w:val="00BD16B1"/>
    <w:rsid w:val="00BD19DB"/>
    <w:rsid w:val="00BE3F4B"/>
    <w:rsid w:val="00BE7A65"/>
    <w:rsid w:val="00BF116E"/>
    <w:rsid w:val="00BF229D"/>
    <w:rsid w:val="00BF2CF2"/>
    <w:rsid w:val="00C16794"/>
    <w:rsid w:val="00C17C82"/>
    <w:rsid w:val="00C17E03"/>
    <w:rsid w:val="00C26184"/>
    <w:rsid w:val="00C2657D"/>
    <w:rsid w:val="00C268AE"/>
    <w:rsid w:val="00C2723E"/>
    <w:rsid w:val="00C27E01"/>
    <w:rsid w:val="00C27F50"/>
    <w:rsid w:val="00C3257F"/>
    <w:rsid w:val="00C33539"/>
    <w:rsid w:val="00C35063"/>
    <w:rsid w:val="00C40B2A"/>
    <w:rsid w:val="00C40FC8"/>
    <w:rsid w:val="00C41A14"/>
    <w:rsid w:val="00C43DC6"/>
    <w:rsid w:val="00C47AF1"/>
    <w:rsid w:val="00C503E5"/>
    <w:rsid w:val="00C5043A"/>
    <w:rsid w:val="00C52CA9"/>
    <w:rsid w:val="00C53C7C"/>
    <w:rsid w:val="00C55279"/>
    <w:rsid w:val="00C624B8"/>
    <w:rsid w:val="00C637A0"/>
    <w:rsid w:val="00C65815"/>
    <w:rsid w:val="00C666FD"/>
    <w:rsid w:val="00C714DB"/>
    <w:rsid w:val="00C73FDD"/>
    <w:rsid w:val="00C77037"/>
    <w:rsid w:val="00C7786C"/>
    <w:rsid w:val="00C8129D"/>
    <w:rsid w:val="00C81708"/>
    <w:rsid w:val="00C81E0C"/>
    <w:rsid w:val="00C83318"/>
    <w:rsid w:val="00C877E4"/>
    <w:rsid w:val="00C93148"/>
    <w:rsid w:val="00C94866"/>
    <w:rsid w:val="00C94FFA"/>
    <w:rsid w:val="00C978D2"/>
    <w:rsid w:val="00CA3715"/>
    <w:rsid w:val="00CA396E"/>
    <w:rsid w:val="00CA4336"/>
    <w:rsid w:val="00CB2C88"/>
    <w:rsid w:val="00CB677C"/>
    <w:rsid w:val="00CC0072"/>
    <w:rsid w:val="00CC0358"/>
    <w:rsid w:val="00CC0B02"/>
    <w:rsid w:val="00CC17DB"/>
    <w:rsid w:val="00CC24AF"/>
    <w:rsid w:val="00CD4194"/>
    <w:rsid w:val="00CD41B0"/>
    <w:rsid w:val="00CD6AE9"/>
    <w:rsid w:val="00CD6FEB"/>
    <w:rsid w:val="00CE1746"/>
    <w:rsid w:val="00CE2E8F"/>
    <w:rsid w:val="00CE36CB"/>
    <w:rsid w:val="00CE668A"/>
    <w:rsid w:val="00CF0A1D"/>
    <w:rsid w:val="00CF17DB"/>
    <w:rsid w:val="00CF3E88"/>
    <w:rsid w:val="00CF4E19"/>
    <w:rsid w:val="00D005C3"/>
    <w:rsid w:val="00D016E6"/>
    <w:rsid w:val="00D05F79"/>
    <w:rsid w:val="00D10E49"/>
    <w:rsid w:val="00D12D70"/>
    <w:rsid w:val="00D141FC"/>
    <w:rsid w:val="00D16BF0"/>
    <w:rsid w:val="00D23536"/>
    <w:rsid w:val="00D24D7E"/>
    <w:rsid w:val="00D27A75"/>
    <w:rsid w:val="00D31276"/>
    <w:rsid w:val="00D32AFA"/>
    <w:rsid w:val="00D3444C"/>
    <w:rsid w:val="00D37503"/>
    <w:rsid w:val="00D3797C"/>
    <w:rsid w:val="00D41434"/>
    <w:rsid w:val="00D45819"/>
    <w:rsid w:val="00D45A42"/>
    <w:rsid w:val="00D45F0C"/>
    <w:rsid w:val="00D46650"/>
    <w:rsid w:val="00D473AF"/>
    <w:rsid w:val="00D47897"/>
    <w:rsid w:val="00D53725"/>
    <w:rsid w:val="00D55988"/>
    <w:rsid w:val="00D60E88"/>
    <w:rsid w:val="00D62F06"/>
    <w:rsid w:val="00D646B8"/>
    <w:rsid w:val="00D679EA"/>
    <w:rsid w:val="00D70735"/>
    <w:rsid w:val="00D70F30"/>
    <w:rsid w:val="00D76A97"/>
    <w:rsid w:val="00D809C5"/>
    <w:rsid w:val="00D822D7"/>
    <w:rsid w:val="00D85D55"/>
    <w:rsid w:val="00D86627"/>
    <w:rsid w:val="00D87F6F"/>
    <w:rsid w:val="00DA0B49"/>
    <w:rsid w:val="00DA0DC2"/>
    <w:rsid w:val="00DA70FE"/>
    <w:rsid w:val="00DB08F6"/>
    <w:rsid w:val="00DB0AF9"/>
    <w:rsid w:val="00DB2872"/>
    <w:rsid w:val="00DB3579"/>
    <w:rsid w:val="00DB4145"/>
    <w:rsid w:val="00DB606F"/>
    <w:rsid w:val="00DB7897"/>
    <w:rsid w:val="00DC0907"/>
    <w:rsid w:val="00DC0C15"/>
    <w:rsid w:val="00DC19B7"/>
    <w:rsid w:val="00DC1AD9"/>
    <w:rsid w:val="00DC1ED4"/>
    <w:rsid w:val="00DC21F2"/>
    <w:rsid w:val="00DC2910"/>
    <w:rsid w:val="00DD16BD"/>
    <w:rsid w:val="00DD2A3D"/>
    <w:rsid w:val="00DD5EC9"/>
    <w:rsid w:val="00DD6580"/>
    <w:rsid w:val="00DE2A47"/>
    <w:rsid w:val="00DE38B0"/>
    <w:rsid w:val="00DE44BA"/>
    <w:rsid w:val="00DE6E46"/>
    <w:rsid w:val="00DF1FCB"/>
    <w:rsid w:val="00DF6112"/>
    <w:rsid w:val="00DF688D"/>
    <w:rsid w:val="00DF71C9"/>
    <w:rsid w:val="00E013CE"/>
    <w:rsid w:val="00E058E5"/>
    <w:rsid w:val="00E06825"/>
    <w:rsid w:val="00E11CF8"/>
    <w:rsid w:val="00E16223"/>
    <w:rsid w:val="00E2239E"/>
    <w:rsid w:val="00E23193"/>
    <w:rsid w:val="00E2414A"/>
    <w:rsid w:val="00E24661"/>
    <w:rsid w:val="00E24C18"/>
    <w:rsid w:val="00E24E49"/>
    <w:rsid w:val="00E2532F"/>
    <w:rsid w:val="00E25DFC"/>
    <w:rsid w:val="00E268AC"/>
    <w:rsid w:val="00E31B83"/>
    <w:rsid w:val="00E3382A"/>
    <w:rsid w:val="00E341B2"/>
    <w:rsid w:val="00E375B3"/>
    <w:rsid w:val="00E41AA8"/>
    <w:rsid w:val="00E41B9F"/>
    <w:rsid w:val="00E42B3B"/>
    <w:rsid w:val="00E440B7"/>
    <w:rsid w:val="00E4580A"/>
    <w:rsid w:val="00E52D20"/>
    <w:rsid w:val="00E52E5E"/>
    <w:rsid w:val="00E57A0D"/>
    <w:rsid w:val="00E636C0"/>
    <w:rsid w:val="00E64435"/>
    <w:rsid w:val="00E64FEE"/>
    <w:rsid w:val="00E70904"/>
    <w:rsid w:val="00E70A1D"/>
    <w:rsid w:val="00E7238D"/>
    <w:rsid w:val="00E73557"/>
    <w:rsid w:val="00E74A07"/>
    <w:rsid w:val="00E804C2"/>
    <w:rsid w:val="00E81986"/>
    <w:rsid w:val="00E81A87"/>
    <w:rsid w:val="00E82A43"/>
    <w:rsid w:val="00E8347C"/>
    <w:rsid w:val="00E839A7"/>
    <w:rsid w:val="00E85F72"/>
    <w:rsid w:val="00E8602A"/>
    <w:rsid w:val="00E860B3"/>
    <w:rsid w:val="00E86A05"/>
    <w:rsid w:val="00E95B18"/>
    <w:rsid w:val="00E95D9B"/>
    <w:rsid w:val="00E96219"/>
    <w:rsid w:val="00E96F0A"/>
    <w:rsid w:val="00E97CE4"/>
    <w:rsid w:val="00EA1BA0"/>
    <w:rsid w:val="00EA269A"/>
    <w:rsid w:val="00EA2BD4"/>
    <w:rsid w:val="00EA4578"/>
    <w:rsid w:val="00EB1EE2"/>
    <w:rsid w:val="00EB3BDE"/>
    <w:rsid w:val="00EB731C"/>
    <w:rsid w:val="00EC3D6F"/>
    <w:rsid w:val="00ED61FC"/>
    <w:rsid w:val="00ED6D93"/>
    <w:rsid w:val="00EE0899"/>
    <w:rsid w:val="00EE22CE"/>
    <w:rsid w:val="00EE35BD"/>
    <w:rsid w:val="00EE4131"/>
    <w:rsid w:val="00EE6413"/>
    <w:rsid w:val="00EE66C8"/>
    <w:rsid w:val="00EE7762"/>
    <w:rsid w:val="00EF2873"/>
    <w:rsid w:val="00EF4A54"/>
    <w:rsid w:val="00EF5617"/>
    <w:rsid w:val="00EF5672"/>
    <w:rsid w:val="00EF5835"/>
    <w:rsid w:val="00F001BD"/>
    <w:rsid w:val="00F04ABE"/>
    <w:rsid w:val="00F06294"/>
    <w:rsid w:val="00F078F4"/>
    <w:rsid w:val="00F1057B"/>
    <w:rsid w:val="00F10AD8"/>
    <w:rsid w:val="00F11031"/>
    <w:rsid w:val="00F12274"/>
    <w:rsid w:val="00F12B34"/>
    <w:rsid w:val="00F17D39"/>
    <w:rsid w:val="00F20847"/>
    <w:rsid w:val="00F238B4"/>
    <w:rsid w:val="00F23BF9"/>
    <w:rsid w:val="00F25DB2"/>
    <w:rsid w:val="00F266ED"/>
    <w:rsid w:val="00F2694B"/>
    <w:rsid w:val="00F26F22"/>
    <w:rsid w:val="00F3176C"/>
    <w:rsid w:val="00F331D2"/>
    <w:rsid w:val="00F33916"/>
    <w:rsid w:val="00F339D7"/>
    <w:rsid w:val="00F340E9"/>
    <w:rsid w:val="00F365B3"/>
    <w:rsid w:val="00F40E6F"/>
    <w:rsid w:val="00F4164F"/>
    <w:rsid w:val="00F421EA"/>
    <w:rsid w:val="00F4271A"/>
    <w:rsid w:val="00F428BB"/>
    <w:rsid w:val="00F435CD"/>
    <w:rsid w:val="00F44EDB"/>
    <w:rsid w:val="00F471F2"/>
    <w:rsid w:val="00F478BC"/>
    <w:rsid w:val="00F50589"/>
    <w:rsid w:val="00F51954"/>
    <w:rsid w:val="00F52075"/>
    <w:rsid w:val="00F520C0"/>
    <w:rsid w:val="00F52F05"/>
    <w:rsid w:val="00F53F8C"/>
    <w:rsid w:val="00F54E06"/>
    <w:rsid w:val="00F62391"/>
    <w:rsid w:val="00F63729"/>
    <w:rsid w:val="00F63CE9"/>
    <w:rsid w:val="00F7142D"/>
    <w:rsid w:val="00F72219"/>
    <w:rsid w:val="00F75D29"/>
    <w:rsid w:val="00F80319"/>
    <w:rsid w:val="00F81969"/>
    <w:rsid w:val="00F819A1"/>
    <w:rsid w:val="00F8292B"/>
    <w:rsid w:val="00F82C7F"/>
    <w:rsid w:val="00F836EF"/>
    <w:rsid w:val="00F85040"/>
    <w:rsid w:val="00F922A8"/>
    <w:rsid w:val="00F92334"/>
    <w:rsid w:val="00F926EB"/>
    <w:rsid w:val="00F929D2"/>
    <w:rsid w:val="00F9516B"/>
    <w:rsid w:val="00FA4DD6"/>
    <w:rsid w:val="00FA55F1"/>
    <w:rsid w:val="00FA7E99"/>
    <w:rsid w:val="00FB4697"/>
    <w:rsid w:val="00FC0674"/>
    <w:rsid w:val="00FC1304"/>
    <w:rsid w:val="00FC26F5"/>
    <w:rsid w:val="00FC2798"/>
    <w:rsid w:val="00FC297D"/>
    <w:rsid w:val="00FC53F1"/>
    <w:rsid w:val="00FC55B8"/>
    <w:rsid w:val="00FC5AF1"/>
    <w:rsid w:val="00FC6F22"/>
    <w:rsid w:val="00FD0B1C"/>
    <w:rsid w:val="00FD3A14"/>
    <w:rsid w:val="00FD4EAE"/>
    <w:rsid w:val="00FD5F8D"/>
    <w:rsid w:val="00FD6552"/>
    <w:rsid w:val="00FD7811"/>
    <w:rsid w:val="00FD79AB"/>
    <w:rsid w:val="00FE2688"/>
    <w:rsid w:val="00FE468C"/>
    <w:rsid w:val="00FF5678"/>
    <w:rsid w:val="00FF77C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343A824"/>
  <w15:docId w15:val="{8C85A6A6-9873-4138-BDD5-546001383A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23A62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4D679D"/>
    <w:pPr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table" w:styleId="TableGrid">
    <w:name w:val="Table Grid"/>
    <w:basedOn w:val="TableNormal"/>
    <w:uiPriority w:val="59"/>
    <w:rsid w:val="0088790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6A7DA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E25D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25D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4083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4083"/>
    <w:rPr>
      <w:rFonts w:ascii="Times New Roman" w:hAnsi="Times New Roman"/>
      <w:sz w:val="24"/>
    </w:rPr>
  </w:style>
  <w:style w:type="paragraph" w:styleId="NoSpacing">
    <w:name w:val="No Spacing"/>
    <w:uiPriority w:val="1"/>
    <w:qFormat/>
    <w:rsid w:val="00826674"/>
    <w:pPr>
      <w:spacing w:after="0" w:line="240" w:lineRule="auto"/>
    </w:pPr>
    <w:rPr>
      <w:rFonts w:ascii="Times New Roman" w:hAnsi="Times New Roman"/>
      <w:sz w:val="24"/>
    </w:rPr>
  </w:style>
  <w:style w:type="table" w:customStyle="1" w:styleId="TableGrid2">
    <w:name w:val="Table Grid2"/>
    <w:basedOn w:val="TableNormal"/>
    <w:next w:val="TableGrid"/>
    <w:uiPriority w:val="59"/>
    <w:rsid w:val="006957C2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">
    <w:name w:val="Table Grid22"/>
    <w:basedOn w:val="TableNormal"/>
    <w:next w:val="TableGrid"/>
    <w:uiPriority w:val="59"/>
    <w:rsid w:val="00790E7E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next w:val="TableGrid"/>
    <w:uiPriority w:val="59"/>
    <w:rsid w:val="00FA55F1"/>
    <w:pPr>
      <w:spacing w:after="0" w:line="240" w:lineRule="auto"/>
    </w:pPr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960A29"/>
    <w:rPr>
      <w:b/>
      <w:i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image" Target="media/image311.wmf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image" Target="media/image273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497" Type="http://schemas.openxmlformats.org/officeDocument/2006/relationships/oleObject" Target="embeddings/oleObject245.bin"/><Relationship Id="rId620" Type="http://schemas.openxmlformats.org/officeDocument/2006/relationships/oleObject" Target="embeddings/oleObject307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79.bin"/><Relationship Id="rId424" Type="http://schemas.openxmlformats.org/officeDocument/2006/relationships/image" Target="media/image209.wmf"/><Relationship Id="rId631" Type="http://schemas.openxmlformats.org/officeDocument/2006/relationships/image" Target="media/image312.wmf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image" Target="media/image284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oleObject" Target="embeddings/oleObject318.bin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8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oleObject" Target="embeddings/oleObject290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image" Target="media/image295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oleObject" Target="embeddings/oleObject298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392" Type="http://schemas.openxmlformats.org/officeDocument/2006/relationships/image" Target="media/image193.wmf"/><Relationship Id="rId613" Type="http://schemas.openxmlformats.org/officeDocument/2006/relationships/image" Target="media/image303.wmf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image" Target="media/image275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6.bin"/><Relationship Id="rId624" Type="http://schemas.openxmlformats.org/officeDocument/2006/relationships/oleObject" Target="embeddings/oleObject309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2.wmf"/><Relationship Id="rId526" Type="http://schemas.openxmlformats.org/officeDocument/2006/relationships/image" Target="media/image260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oleObject" Target="embeddings/oleObject281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428" Type="http://schemas.openxmlformats.org/officeDocument/2006/relationships/image" Target="media/image211.wmf"/><Relationship Id="rId635" Type="http://schemas.openxmlformats.org/officeDocument/2006/relationships/image" Target="media/image314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65.bin"/><Relationship Id="rId579" Type="http://schemas.openxmlformats.org/officeDocument/2006/relationships/image" Target="media/image286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439" Type="http://schemas.openxmlformats.org/officeDocument/2006/relationships/oleObject" Target="embeddings/oleObject216.bin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2.wmf"/><Relationship Id="rId506" Type="http://schemas.openxmlformats.org/officeDocument/2006/relationships/image" Target="media/image250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492" Type="http://schemas.openxmlformats.org/officeDocument/2006/relationships/image" Target="media/image243.wmf"/><Relationship Id="rId548" Type="http://schemas.openxmlformats.org/officeDocument/2006/relationships/image" Target="media/image271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3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image" Target="media/image304.wmf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oleObject" Target="embeddings/oleObject227.bin"/><Relationship Id="rId517" Type="http://schemas.openxmlformats.org/officeDocument/2006/relationships/oleObject" Target="embeddings/oleObject255.bin"/><Relationship Id="rId559" Type="http://schemas.openxmlformats.org/officeDocument/2006/relationships/image" Target="media/image276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8.bin"/><Relationship Id="rId419" Type="http://schemas.openxmlformats.org/officeDocument/2006/relationships/oleObject" Target="embeddings/oleObject206.bin"/><Relationship Id="rId570" Type="http://schemas.openxmlformats.org/officeDocument/2006/relationships/oleObject" Target="embeddings/oleObject282.bin"/><Relationship Id="rId626" Type="http://schemas.openxmlformats.org/officeDocument/2006/relationships/oleObject" Target="embeddings/oleObject310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528" Type="http://schemas.openxmlformats.org/officeDocument/2006/relationships/image" Target="media/image261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3.wmf"/><Relationship Id="rId374" Type="http://schemas.openxmlformats.org/officeDocument/2006/relationships/image" Target="media/image184.wmf"/><Relationship Id="rId581" Type="http://schemas.openxmlformats.org/officeDocument/2006/relationships/image" Target="media/image287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37" Type="http://schemas.openxmlformats.org/officeDocument/2006/relationships/image" Target="media/image31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17.bin"/><Relationship Id="rId483" Type="http://schemas.openxmlformats.org/officeDocument/2006/relationships/oleObject" Target="embeddings/oleObject238.bin"/><Relationship Id="rId539" Type="http://schemas.openxmlformats.org/officeDocument/2006/relationships/oleObject" Target="embeddings/oleObject266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8.bin"/><Relationship Id="rId550" Type="http://schemas.openxmlformats.org/officeDocument/2006/relationships/oleObject" Target="embeddings/oleObject272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592" Type="http://schemas.openxmlformats.org/officeDocument/2006/relationships/oleObject" Target="embeddings/oleObject293.bin"/><Relationship Id="rId606" Type="http://schemas.openxmlformats.org/officeDocument/2006/relationships/oleObject" Target="embeddings/oleObject300.bin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52" Type="http://schemas.openxmlformats.org/officeDocument/2006/relationships/image" Target="media/image223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3.wmf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561" Type="http://schemas.openxmlformats.org/officeDocument/2006/relationships/image" Target="media/image277.wmf"/><Relationship Id="rId617" Type="http://schemas.openxmlformats.org/officeDocument/2006/relationships/image" Target="media/image305.wmf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463" Type="http://schemas.openxmlformats.org/officeDocument/2006/relationships/oleObject" Target="embeddings/oleObject228.bin"/><Relationship Id="rId519" Type="http://schemas.openxmlformats.org/officeDocument/2006/relationships/oleObject" Target="embeddings/oleObject256.bin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oleObject" Target="embeddings/oleObject283.bin"/><Relationship Id="rId628" Type="http://schemas.openxmlformats.org/officeDocument/2006/relationships/oleObject" Target="embeddings/oleObject311.bin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image" Target="media/image213.wmf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541" Type="http://schemas.openxmlformats.org/officeDocument/2006/relationships/oleObject" Target="embeddings/oleObject267.bin"/><Relationship Id="rId583" Type="http://schemas.openxmlformats.org/officeDocument/2006/relationships/image" Target="media/image288.wmf"/><Relationship Id="rId639" Type="http://schemas.openxmlformats.org/officeDocument/2006/relationships/image" Target="media/image316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43" Type="http://schemas.openxmlformats.org/officeDocument/2006/relationships/oleObject" Target="embeddings/oleObject218.bin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52" Type="http://schemas.openxmlformats.org/officeDocument/2006/relationships/oleObject" Target="embeddings/oleObject273.bin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563" Type="http://schemas.openxmlformats.org/officeDocument/2006/relationships/image" Target="media/image278.wmf"/><Relationship Id="rId619" Type="http://schemas.openxmlformats.org/officeDocument/2006/relationships/image" Target="media/image306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30" Type="http://schemas.openxmlformats.org/officeDocument/2006/relationships/oleObject" Target="embeddings/oleObject312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3.wmf"/><Relationship Id="rId574" Type="http://schemas.openxmlformats.org/officeDocument/2006/relationships/oleObject" Target="embeddings/oleObject284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641" Type="http://schemas.openxmlformats.org/officeDocument/2006/relationships/image" Target="media/image317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585" Type="http://schemas.openxmlformats.org/officeDocument/2006/relationships/image" Target="media/image289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oleObject" Target="embeddings/oleObject302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3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oleObject" Target="embeddings/oleObject274.bin"/><Relationship Id="rId596" Type="http://schemas.openxmlformats.org/officeDocument/2006/relationships/oleObject" Target="embeddings/oleObject295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image" Target="media/image30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image" Target="media/image279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632" Type="http://schemas.openxmlformats.org/officeDocument/2006/relationships/oleObject" Target="embeddings/oleObject313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4.wmf"/><Relationship Id="rId576" Type="http://schemas.openxmlformats.org/officeDocument/2006/relationships/oleObject" Target="embeddings/oleObject285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image" Target="media/image297.wmf"/><Relationship Id="rId643" Type="http://schemas.openxmlformats.org/officeDocument/2006/relationships/footer" Target="footer1.xml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image" Target="media/image290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oleObject" Target="embeddings/oleObject303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4.wmf"/><Relationship Id="rId556" Type="http://schemas.openxmlformats.org/officeDocument/2006/relationships/oleObject" Target="embeddings/oleObject275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oleObject" Target="embeddings/oleObject296.bin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23" Type="http://schemas.openxmlformats.org/officeDocument/2006/relationships/image" Target="media/image308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567" Type="http://schemas.openxmlformats.org/officeDocument/2006/relationships/image" Target="media/image280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oleObject" Target="embeddings/oleObject31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oleObject" Target="embeddings/oleObject286.bin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image" Target="media/image298.wmf"/><Relationship Id="rId645" Type="http://schemas.openxmlformats.org/officeDocument/2006/relationships/theme" Target="theme/theme1.xml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589" Type="http://schemas.openxmlformats.org/officeDocument/2006/relationships/image" Target="media/image291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oleObject" Target="embeddings/oleObject304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76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image" Target="media/image309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image" Target="media/image281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oleObject" Target="embeddings/oleObject287.bin"/><Relationship Id="rId636" Type="http://schemas.openxmlformats.org/officeDocument/2006/relationships/oleObject" Target="embeddings/oleObject31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oleObject" Target="embeddings/oleObject277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oleObject" Target="embeddings/oleObject305.bin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image" Target="media/image282.wmf"/><Relationship Id="rId627" Type="http://schemas.openxmlformats.org/officeDocument/2006/relationships/image" Target="media/image310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oleObject" Target="embeddings/oleObject288.bin"/><Relationship Id="rId638" Type="http://schemas.openxmlformats.org/officeDocument/2006/relationships/oleObject" Target="embeddings/oleObject316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image" Target="media/image272.wmf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62" Type="http://schemas.openxmlformats.org/officeDocument/2006/relationships/oleObject" Target="embeddings/oleObject278.bin"/><Relationship Id="rId618" Type="http://schemas.openxmlformats.org/officeDocument/2006/relationships/oleObject" Target="embeddings/oleObject306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299" Type="http://schemas.openxmlformats.org/officeDocument/2006/relationships/oleObject" Target="embeddings/oleObject146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image" Target="media/image283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640" Type="http://schemas.openxmlformats.org/officeDocument/2006/relationships/oleObject" Target="embeddings/oleObject317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oleObject" Target="embeddings/oleObject28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image" Target="media/image219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image" Target="media/image301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image" Target="media/image294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oleObject" Target="embeddings/oleObject297.bin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image" Target="media/image302.wmf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image" Target="media/image274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oleObject" Target="embeddings/oleObject308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oleObject" Target="embeddings/oleObject280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image" Target="media/image313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image" Target="media/image285.wmf"/><Relationship Id="rId132" Type="http://schemas.openxmlformats.org/officeDocument/2006/relationships/image" Target="media/image63.wmf"/><Relationship Id="rId437" Type="http://schemas.openxmlformats.org/officeDocument/2006/relationships/oleObject" Target="embeddings/oleObject215.bin"/><Relationship Id="rId644" Type="http://schemas.openxmlformats.org/officeDocument/2006/relationships/fontTable" Target="fontTable.xml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oleObject" Target="embeddings/oleObject29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image" Target="media/image29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A50891F-08EC-4E1F-AD31-530CFFB3C9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3</TotalTime>
  <Pages>21</Pages>
  <Words>2152</Words>
  <Characters>12271</Characters>
  <Application>Microsoft Office Word</Application>
  <DocSecurity>0</DocSecurity>
  <Lines>102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Jacinto College</Company>
  <LinksUpToDate>false</LinksUpToDate>
  <CharactersWithSpaces>143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uad.khoury</dc:creator>
  <cp:lastModifiedBy>Fred Khoury</cp:lastModifiedBy>
  <cp:revision>72</cp:revision>
  <cp:lastPrinted>2014-08-13T20:00:00Z</cp:lastPrinted>
  <dcterms:created xsi:type="dcterms:W3CDTF">2015-05-13T19:36:00Z</dcterms:created>
  <dcterms:modified xsi:type="dcterms:W3CDTF">2021-05-06T1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